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6EA3BB" w14:textId="7FB43F70" w:rsidR="005805AA" w:rsidRPr="00A47FA0" w:rsidRDefault="005805AA" w:rsidP="005805A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A47FA0">
        <w:rPr>
          <w:rFonts w:ascii="Times New Roman" w:hAnsi="Times New Roman" w:cs="Times New Roman"/>
          <w:color w:val="FF0000"/>
          <w:szCs w:val="24"/>
        </w:rPr>
        <w:t>PHIẾU BÀI TẬP TOÁN 8 TUẦN 10</w:t>
      </w:r>
    </w:p>
    <w:p w14:paraId="0FC8FEA4" w14:textId="78D49C08" w:rsidR="009E0150" w:rsidRPr="00A47FA0" w:rsidRDefault="009E0150" w:rsidP="005805AA">
      <w:pPr>
        <w:pStyle w:val="MTDisplayEquation"/>
        <w:spacing w:line="360" w:lineRule="auto"/>
        <w:rPr>
          <w:rFonts w:ascii="Times New Roman" w:hAnsi="Times New Roman" w:cs="Times New Roman"/>
          <w:b w:val="0"/>
          <w:color w:val="auto"/>
        </w:rPr>
      </w:pPr>
      <w:r w:rsidRPr="00A47FA0">
        <w:rPr>
          <w:rFonts w:ascii="Times New Roman" w:hAnsi="Times New Roman" w:cs="Times New Roman"/>
          <w:b w:val="0"/>
          <w:color w:val="auto"/>
        </w:rPr>
        <w:t>Phân tích các đa thức sau thành nhân tử.</w:t>
      </w:r>
    </w:p>
    <w:p w14:paraId="2CDD98D2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579" w:dyaOrig="360" w14:anchorId="16DE4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9" o:title=""/>
          </v:shape>
          <o:OLEObject Type="Embed" ProgID="Equation.DSMT4" ShapeID="_x0000_i1025" DrawAspect="Content" ObjectID="_1716544998" r:id="rId1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780" w:dyaOrig="320" w14:anchorId="6926994F">
          <v:shape id="_x0000_i1026" type="#_x0000_t75" style="width:138.75pt;height:15.75pt" o:ole="">
            <v:imagedata r:id="rId11" o:title=""/>
          </v:shape>
          <o:OLEObject Type="Embed" ProgID="Equation.DSMT4" ShapeID="_x0000_i1026" DrawAspect="Content" ObjectID="_1716544999" r:id="rId12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C3C6F74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20" w14:anchorId="08D44FE2">
          <v:shape id="_x0000_i1027" type="#_x0000_t75" style="width:39pt;height:15.75pt" o:ole="">
            <v:imagedata r:id="rId13" o:title=""/>
          </v:shape>
          <o:OLEObject Type="Embed" ProgID="Equation.DSMT4" ShapeID="_x0000_i1027" DrawAspect="Content" ObjectID="_1716545000" r:id="rId14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2980" w:dyaOrig="360" w14:anchorId="54093EF5">
          <v:shape id="_x0000_i1028" type="#_x0000_t75" style="width:149.25pt;height:18pt" o:ole="">
            <v:imagedata r:id="rId15" o:title=""/>
          </v:shape>
          <o:OLEObject Type="Embed" ProgID="Equation.DSMT4" ShapeID="_x0000_i1028" DrawAspect="Content" ObjectID="_1716545001" r:id="rId1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58C93B3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e)</w:t>
      </w:r>
      <w:r w:rsidRPr="00A47FA0">
        <w:rPr>
          <w:rFonts w:ascii="Times New Roman" w:hAnsi="Times New Roman" w:cs="Times New Roman"/>
          <w:position w:val="-6"/>
          <w:szCs w:val="24"/>
        </w:rPr>
        <w:object w:dxaOrig="1300" w:dyaOrig="320" w14:anchorId="01C11D24">
          <v:shape id="_x0000_i1029" type="#_x0000_t75" style="width:65.25pt;height:15.75pt" o:ole="">
            <v:imagedata r:id="rId17" o:title=""/>
          </v:shape>
          <o:OLEObject Type="Embed" ProgID="Equation.DSMT4" ShapeID="_x0000_i1029" DrawAspect="Content" ObjectID="_1716545002" r:id="rId1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f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740" w:dyaOrig="360" w14:anchorId="6887A346">
          <v:shape id="_x0000_i1030" type="#_x0000_t75" style="width:87pt;height:18pt" o:ole="">
            <v:imagedata r:id="rId19" o:title=""/>
          </v:shape>
          <o:OLEObject Type="Embed" ProgID="Equation.DSMT4" ShapeID="_x0000_i1030" DrawAspect="Content" ObjectID="_1716545003" r:id="rId2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D0B1CB5" w14:textId="77777777" w:rsidR="009E0150" w:rsidRPr="00A47FA0" w:rsidRDefault="009E01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>Thực hiện phép tính chia các đa thức sau: ( đặt phép chia vào bài)</w:t>
      </w:r>
    </w:p>
    <w:p w14:paraId="6E592E0F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100" w:dyaOrig="440" w14:anchorId="368FB349">
          <v:shape id="_x0000_i1031" type="#_x0000_t75" style="width:155.25pt;height:21.75pt" o:ole="">
            <v:imagedata r:id="rId21" o:title=""/>
          </v:shape>
          <o:OLEObject Type="Embed" ProgID="Equation.DSMT4" ShapeID="_x0000_i1031" DrawAspect="Content" ObjectID="_1716545004" r:id="rId22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020" w:dyaOrig="440" w14:anchorId="41DDD5DB">
          <v:shape id="_x0000_i1032" type="#_x0000_t75" style="width:201pt;height:21.75pt" o:ole="">
            <v:imagedata r:id="rId23" o:title=""/>
          </v:shape>
          <o:OLEObject Type="Embed" ProgID="Equation.DSMT4" ShapeID="_x0000_i1032" DrawAspect="Content" ObjectID="_1716545005" r:id="rId24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E48DB46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240" w:dyaOrig="440" w14:anchorId="76620055">
          <v:shape id="_x0000_i1033" type="#_x0000_t75" style="width:162pt;height:21.75pt" o:ole="">
            <v:imagedata r:id="rId25" o:title=""/>
          </v:shape>
          <o:OLEObject Type="Embed" ProgID="Equation.DSMT4" ShapeID="_x0000_i1033" DrawAspect="Content" ObjectID="_1716545006" r:id="rId2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640" w:dyaOrig="440" w14:anchorId="28B3AB8D">
          <v:shape id="_x0000_i1034" type="#_x0000_t75" style="width:231.75pt;height:21.75pt" o:ole="">
            <v:imagedata r:id="rId27" o:title=""/>
          </v:shape>
          <o:OLEObject Type="Embed" ProgID="Equation.DSMT4" ShapeID="_x0000_i1034" DrawAspect="Content" ObjectID="_1716545007" r:id="rId2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421F6AF" w14:textId="77777777" w:rsidR="00A61149" w:rsidRPr="00A47FA0" w:rsidRDefault="00566E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lang w:val="fr-FR"/>
        </w:rPr>
      </w:pPr>
      <w:r w:rsidRPr="00A47FA0">
        <w:rPr>
          <w:rFonts w:ascii="Times New Roman" w:hAnsi="Times New Roman" w:cs="Times New Roman"/>
          <w:color w:val="000000" w:themeColor="text1"/>
          <w:lang w:val="fr-FR"/>
        </w:rPr>
        <w:t xml:space="preserve">Tìm </w:t>
      </w:r>
      <w:r w:rsidR="002E46B9" w:rsidRPr="00A47FA0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43F9A0AF">
          <v:shape id="_x0000_i1035" type="#_x0000_t75" style="width:10.5pt;height:11.25pt" o:ole="">
            <v:imagedata r:id="rId29" o:title=""/>
          </v:shape>
          <o:OLEObject Type="Embed" ProgID="Equation.DSMT4" ShapeID="_x0000_i1035" DrawAspect="Content" ObjectID="_1716545008" r:id="rId30"/>
        </w:object>
      </w:r>
      <w:r w:rsidRPr="00A47FA0">
        <w:rPr>
          <w:rFonts w:ascii="Times New Roman" w:hAnsi="Times New Roman" w:cs="Times New Roman"/>
          <w:color w:val="000000" w:themeColor="text1"/>
          <w:lang w:val="fr-FR"/>
        </w:rPr>
        <w:t xml:space="preserve"> biết</w:t>
      </w:r>
      <w:r w:rsidR="00FD1546" w:rsidRPr="00A47FA0">
        <w:rPr>
          <w:rFonts w:ascii="Times New Roman" w:hAnsi="Times New Roman" w:cs="Times New Roman"/>
          <w:color w:val="000000" w:themeColor="text1"/>
          <w:lang w:val="fr-FR"/>
        </w:rPr>
        <w:t>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A47FA0" w14:paraId="3C6EF62C" w14:textId="77777777" w:rsidTr="00CB7549">
        <w:tc>
          <w:tcPr>
            <w:tcW w:w="3086" w:type="dxa"/>
          </w:tcPr>
          <w:p w14:paraId="06017503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a</w:t>
            </w:r>
            <w:r w:rsidR="00FD1546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bookmarkStart w:id="0" w:name="MTBlankEqn"/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200" w:dyaOrig="320" w14:anchorId="5A9635BC">
                <v:shape id="_x0000_i1036" type="#_x0000_t75" style="width:60pt;height:16.5pt" o:ole="">
                  <v:imagedata r:id="rId31" o:title=""/>
                </v:shape>
                <o:OLEObject Type="Embed" ProgID="Equation.DSMT4" ShapeID="_x0000_i1036" DrawAspect="Content" ObjectID="_1716545009" r:id="rId32"/>
              </w:object>
            </w:r>
            <w:bookmarkEnd w:id="0"/>
          </w:p>
          <w:p w14:paraId="00F2BAFA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ind w:right="-249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d</w:t>
            </w:r>
            <w:r w:rsidR="00FD1546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600" w:dyaOrig="440" w14:anchorId="4F98572C">
                <v:shape id="_x0000_i1037" type="#_x0000_t75" style="width:129.75pt;height:22.5pt" o:ole="">
                  <v:imagedata r:id="rId33" o:title=""/>
                </v:shape>
                <o:OLEObject Type="Embed" ProgID="Equation.DSMT4" ShapeID="_x0000_i1037" DrawAspect="Content" ObjectID="_1716545010" r:id="rId34"/>
              </w:object>
            </w:r>
          </w:p>
        </w:tc>
        <w:tc>
          <w:tcPr>
            <w:tcW w:w="3139" w:type="dxa"/>
          </w:tcPr>
          <w:p w14:paraId="7AFBB5D9" w14:textId="77777777" w:rsidR="001E6A7F" w:rsidRPr="00A47FA0" w:rsidRDefault="00566E50" w:rsidP="005805AA">
            <w:pPr>
              <w:tabs>
                <w:tab w:val="left" w:pos="2268"/>
              </w:tabs>
              <w:spacing w:line="360" w:lineRule="auto"/>
              <w:ind w:left="175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b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340" w:dyaOrig="320" w14:anchorId="2254FFB7">
                <v:shape id="_x0000_i1038" type="#_x0000_t75" style="width:66.75pt;height:16.5pt" o:ole="">
                  <v:imagedata r:id="rId35" o:title=""/>
                </v:shape>
                <o:OLEObject Type="Embed" ProgID="Equation.DSMT4" ShapeID="_x0000_i1038" DrawAspect="Content" ObjectID="_1716545011" r:id="rId36"/>
              </w:object>
            </w:r>
          </w:p>
          <w:p w14:paraId="257C4C68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ind w:left="175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e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200" w:dyaOrig="480" w14:anchorId="31E2C2F5">
                <v:shape id="_x0000_i1039" type="#_x0000_t75" style="width:109.5pt;height:24pt" o:ole="">
                  <v:imagedata r:id="rId37" o:title=""/>
                </v:shape>
                <o:OLEObject Type="Embed" ProgID="Equation.DSMT4" ShapeID="_x0000_i1039" DrawAspect="Content" ObjectID="_1716545012" r:id="rId38"/>
              </w:object>
            </w:r>
          </w:p>
        </w:tc>
        <w:tc>
          <w:tcPr>
            <w:tcW w:w="3204" w:type="dxa"/>
          </w:tcPr>
          <w:p w14:paraId="2C8BF97D" w14:textId="77777777" w:rsidR="001E6A7F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c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100" w:dyaOrig="320" w14:anchorId="635E02AD">
                <v:shape id="_x0000_i1040" type="#_x0000_t75" style="width:105.75pt;height:16.5pt" o:ole="">
                  <v:imagedata r:id="rId39" o:title=""/>
                </v:shape>
                <o:OLEObject Type="Embed" ProgID="Equation.DSMT4" ShapeID="_x0000_i1040" DrawAspect="Content" ObjectID="_1716545013" r:id="rId40"/>
              </w:object>
            </w:r>
          </w:p>
          <w:p w14:paraId="10EF03BC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f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420" w:dyaOrig="320" w14:anchorId="2899803D">
                <v:shape id="_x0000_i1041" type="#_x0000_t75" style="width:71.25pt;height:16.5pt" o:ole="">
                  <v:imagedata r:id="rId41" o:title=""/>
                </v:shape>
                <o:OLEObject Type="Embed" ProgID="Equation.DSMT4" ShapeID="_x0000_i1041" DrawAspect="Content" ObjectID="_1716545014" r:id="rId42"/>
              </w:object>
            </w:r>
          </w:p>
        </w:tc>
      </w:tr>
    </w:tbl>
    <w:p w14:paraId="07E6DCA4" w14:textId="77777777" w:rsidR="00566E50" w:rsidRPr="00A47FA0" w:rsidRDefault="00566E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</w:rPr>
        <w:t xml:space="preserve">Cho hình thoi </w:t>
      </w:r>
      <w:r w:rsidR="00336CFA" w:rsidRPr="00A47FA0">
        <w:rPr>
          <w:rFonts w:ascii="Times New Roman" w:hAnsi="Times New Roman" w:cs="Times New Roman"/>
          <w:position w:val="-6"/>
        </w:rPr>
        <w:object w:dxaOrig="740" w:dyaOrig="279" w14:anchorId="23D97263">
          <v:shape id="_x0000_i1042" type="#_x0000_t75" style="width:37.5pt;height:13.5pt" o:ole="">
            <v:imagedata r:id="rId43" o:title=""/>
          </v:shape>
          <o:OLEObject Type="Embed" ProgID="Equation.DSMT4" ShapeID="_x0000_i1042" DrawAspect="Content" ObjectID="_1716545015" r:id="rId44"/>
        </w:object>
      </w:r>
      <w:r w:rsidRPr="00A47FA0">
        <w:rPr>
          <w:rFonts w:ascii="Times New Roman" w:hAnsi="Times New Roman" w:cs="Times New Roman"/>
        </w:rPr>
        <w:t xml:space="preserve">có </w:t>
      </w:r>
      <w:r w:rsidR="002E46B9" w:rsidRPr="00A47FA0">
        <w:rPr>
          <w:rFonts w:ascii="Times New Roman" w:hAnsi="Times New Roman" w:cs="Times New Roman"/>
          <w:position w:val="-6"/>
        </w:rPr>
        <w:object w:dxaOrig="800" w:dyaOrig="360" w14:anchorId="68060BB7">
          <v:shape id="_x0000_i1043" type="#_x0000_t75" style="width:39.75pt;height:18pt" o:ole="">
            <v:imagedata r:id="rId45" o:title=""/>
          </v:shape>
          <o:OLEObject Type="Embed" ProgID="Equation.DSMT4" ShapeID="_x0000_i1043" DrawAspect="Content" ObjectID="_1716545016" r:id="rId46"/>
        </w:object>
      </w:r>
      <w:r w:rsidRPr="00A47FA0">
        <w:rPr>
          <w:rFonts w:ascii="Times New Roman" w:hAnsi="Times New Roman" w:cs="Times New Roman"/>
        </w:rPr>
        <w:t xml:space="preserve">. Kẻ </w:t>
      </w:r>
      <w:r w:rsidR="002E46B9" w:rsidRPr="00A47FA0">
        <w:rPr>
          <w:rFonts w:ascii="Times New Roman" w:hAnsi="Times New Roman" w:cs="Times New Roman"/>
          <w:position w:val="-10"/>
        </w:rPr>
        <w:object w:dxaOrig="3820" w:dyaOrig="320" w14:anchorId="4AFC5DD2">
          <v:shape id="_x0000_i1044" type="#_x0000_t75" style="width:190.5pt;height:16.5pt" o:ole="">
            <v:imagedata r:id="rId47" o:title=""/>
          </v:shape>
          <o:OLEObject Type="Embed" ProgID="Equation.DSMT4" ShapeID="_x0000_i1044" DrawAspect="Content" ObjectID="_1716545017" r:id="rId48"/>
        </w:object>
      </w:r>
      <w:r w:rsidRPr="00A47FA0">
        <w:rPr>
          <w:rFonts w:ascii="Times New Roman" w:hAnsi="Times New Roman" w:cs="Times New Roman"/>
        </w:rPr>
        <w:t xml:space="preserve"> </w:t>
      </w:r>
    </w:p>
    <w:p w14:paraId="3EAB2D36" w14:textId="77777777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</w:t>
      </w:r>
      <w:r w:rsidR="00336CFA" w:rsidRPr="00A47FA0">
        <w:rPr>
          <w:rFonts w:ascii="Times New Roman" w:hAnsi="Times New Roman" w:cs="Times New Roman"/>
          <w:position w:val="-4"/>
        </w:rPr>
        <w:object w:dxaOrig="1080" w:dyaOrig="260" w14:anchorId="4EA8222C">
          <v:shape id="_x0000_i1045" type="#_x0000_t75" style="width:54pt;height:13.5pt" o:ole="">
            <v:imagedata r:id="rId49" o:title=""/>
          </v:shape>
          <o:OLEObject Type="Embed" ProgID="Equation.DSMT4" ShapeID="_x0000_i1045" DrawAspect="Content" ObjectID="_1716545018" r:id="rId50"/>
        </w:object>
      </w:r>
    </w:p>
    <w:p w14:paraId="47F23BD8" w14:textId="77777777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tam giác </w:t>
      </w:r>
      <w:r w:rsidR="007969B6" w:rsidRPr="00A47FA0">
        <w:rPr>
          <w:rFonts w:ascii="Times New Roman" w:hAnsi="Times New Roman" w:cs="Times New Roman"/>
          <w:position w:val="-4"/>
        </w:rPr>
        <w:object w:dxaOrig="520" w:dyaOrig="260" w14:anchorId="2333C681">
          <v:shape id="_x0000_i1046" type="#_x0000_t75" style="width:25.5pt;height:13.5pt" o:ole="">
            <v:imagedata r:id="rId51" o:title=""/>
          </v:shape>
          <o:OLEObject Type="Embed" ProgID="Equation.DSMT4" ShapeID="_x0000_i1046" DrawAspect="Content" ObjectID="_1716545019" r:id="rId52"/>
        </w:object>
      </w:r>
      <w:r w:rsidRPr="00A47FA0">
        <w:rPr>
          <w:rFonts w:ascii="Times New Roman" w:hAnsi="Times New Roman" w:cs="Times New Roman"/>
        </w:rPr>
        <w:t>là tam giác đều</w:t>
      </w:r>
    </w:p>
    <w:p w14:paraId="32EEB565" w14:textId="16655C7E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o </w:t>
      </w:r>
      <w:r w:rsidR="007969B6" w:rsidRPr="00A47FA0">
        <w:rPr>
          <w:rFonts w:ascii="Times New Roman" w:hAnsi="Times New Roman" w:cs="Times New Roman"/>
          <w:position w:val="-6"/>
        </w:rPr>
        <w:object w:dxaOrig="1320" w:dyaOrig="279" w14:anchorId="14531882">
          <v:shape id="_x0000_i1047" type="#_x0000_t75" style="width:66pt;height:13.5pt" o:ole="">
            <v:imagedata r:id="rId53" o:title=""/>
          </v:shape>
          <o:OLEObject Type="Embed" ProgID="Equation.DSMT4" ShapeID="_x0000_i1047" DrawAspect="Content" ObjectID="_1716545020" r:id="rId54"/>
        </w:object>
      </w:r>
      <w:r w:rsidRPr="00A47FA0">
        <w:rPr>
          <w:rFonts w:ascii="Times New Roman" w:hAnsi="Times New Roman" w:cs="Times New Roman"/>
        </w:rPr>
        <w:t xml:space="preserve">. Tính chu vi của tam giác </w:t>
      </w:r>
      <w:r w:rsidR="007969B6" w:rsidRPr="00A47FA0">
        <w:rPr>
          <w:rFonts w:ascii="Times New Roman" w:hAnsi="Times New Roman" w:cs="Times New Roman"/>
          <w:position w:val="-4"/>
        </w:rPr>
        <w:object w:dxaOrig="520" w:dyaOrig="260" w14:anchorId="52DFFE4E">
          <v:shape id="_x0000_i1048" type="#_x0000_t75" style="width:25.5pt;height:13.5pt" o:ole="">
            <v:imagedata r:id="rId51" o:title=""/>
          </v:shape>
          <o:OLEObject Type="Embed" ProgID="Equation.DSMT4" ShapeID="_x0000_i1048" DrawAspect="Content" ObjectID="_1716545021" r:id="rId55"/>
        </w:object>
      </w:r>
    </w:p>
    <w:p w14:paraId="7A8541F2" w14:textId="5B208F97" w:rsidR="00BF67D4" w:rsidRPr="00A47FA0" w:rsidRDefault="00F2404A" w:rsidP="005805AA">
      <w:pPr>
        <w:pStyle w:val="Heading1"/>
        <w:spacing w:before="120" w:line="360" w:lineRule="auto"/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FF"/>
          <w:szCs w:val="24"/>
        </w:rPr>
        <w:t>Bài 5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 xml:space="preserve">. 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ab/>
        <w:t xml:space="preserve">    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Xác định a, b để đa thức f(x)=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4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-3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3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2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ax+b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 xml:space="preserve"> chia hết cho đa thức g(x)=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  <w:lang w:val="vi-VN"/>
        </w:rPr>
        <w:t>2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>-3x+2?</w:t>
      </w:r>
    </w:p>
    <w:p w14:paraId="3BD9EA02" w14:textId="77777777" w:rsidR="00BF67D4" w:rsidRPr="00A47FA0" w:rsidRDefault="00BF67D4" w:rsidP="005805AA">
      <w:pPr>
        <w:pStyle w:val="ListParagraph"/>
        <w:numPr>
          <w:ilvl w:val="0"/>
          <w:numId w:val="23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Cho ∆ABC, M là điểm bất kì trên cạnh BC. Qua M kẻ đường thẳng song song với AC cắt AB ở D, kẻ đường thẳng song song với AB cắt AC ở E. Gọi I là trung điểm của AM.</w:t>
      </w:r>
    </w:p>
    <w:p w14:paraId="31F31E3A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Chứng minh: 3 điểm D, I, E thẳng hàng.</w:t>
      </w:r>
    </w:p>
    <w:p w14:paraId="56DB6632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Kẻ AK vuông góc với BC, tính góc DKE.</w:t>
      </w:r>
    </w:p>
    <w:p w14:paraId="39EC5ED0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Khi M di chuyển trên cạnh BC thì điểm I di chuyển trên đường nào?</w:t>
      </w:r>
    </w:p>
    <w:p w14:paraId="15B7429E" w14:textId="6A019F56" w:rsidR="00F2404A" w:rsidRPr="00A47FA0" w:rsidRDefault="00F2404A" w:rsidP="005805AA">
      <w:pPr>
        <w:spacing w:line="360" w:lineRule="auto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t>Bài 7</w:t>
      </w:r>
      <w:r w:rsidRPr="00A47FA0">
        <w:rPr>
          <w:rFonts w:ascii="Times New Roman" w:hAnsi="Times New Roman" w:cs="Times New Roman"/>
          <w:b/>
          <w:bCs/>
          <w:color w:val="000000" w:themeColor="text1"/>
          <w:szCs w:val="24"/>
        </w:rPr>
        <w:t xml:space="preserve">. </w:t>
      </w:r>
      <w:r w:rsidRPr="00A47FA0">
        <w:rPr>
          <w:rFonts w:ascii="Times New Roman" w:hAnsi="Times New Roman" w:cs="Times New Roman"/>
          <w:szCs w:val="24"/>
          <w:lang w:val="vi-VN"/>
        </w:rPr>
        <w:t>Cho tam giác ABC vuông cân tại A, AC = 4cm, M thuộc cạnh BC, D,E theo thứ tự là chân các đường vuông góc kẻ thừ M đến AB, AC</w:t>
      </w:r>
    </w:p>
    <w:p w14:paraId="32837028" w14:textId="77777777" w:rsidR="00F2404A" w:rsidRPr="00A47FA0" w:rsidRDefault="00F2404A" w:rsidP="005805AA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Tứ giác ADME là hình gì? Tính chu vi của tứ giác đó?</w:t>
      </w:r>
    </w:p>
    <w:p w14:paraId="499A17F4" w14:textId="2363112A" w:rsidR="00BF67D4" w:rsidRPr="00A47FA0" w:rsidRDefault="00F2404A" w:rsidP="005805AA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Điểm M ở vị trí nào trên cạnh BC thì đoạn DE có độ dài nhỏ nhất?</w:t>
      </w:r>
    </w:p>
    <w:p w14:paraId="5F620058" w14:textId="77777777" w:rsidR="002317A2" w:rsidRPr="00A47FA0" w:rsidRDefault="002317A2" w:rsidP="00F2404A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color w:val="FF0000"/>
          <w:szCs w:val="24"/>
        </w:rPr>
        <w:br w:type="column"/>
      </w:r>
      <w:r w:rsidRPr="00A47FA0">
        <w:rPr>
          <w:rFonts w:ascii="Times New Roman" w:hAnsi="Times New Roman" w:cs="Times New Roman"/>
          <w:szCs w:val="24"/>
        </w:rPr>
        <w:lastRenderedPageBreak/>
        <w:tab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A47FA0" w14:paraId="5059ABFF" w14:textId="77777777" w:rsidTr="00E90EE3">
        <w:tc>
          <w:tcPr>
            <w:tcW w:w="1951" w:type="dxa"/>
          </w:tcPr>
          <w:p w14:paraId="4DB41E43" w14:textId="716D50DF" w:rsidR="002317A2" w:rsidRPr="00A47FA0" w:rsidRDefault="002317A2" w:rsidP="00F2404A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br w:type="column"/>
            </w:r>
            <w:bookmarkStart w:id="1" w:name="_GoBack"/>
            <w:bookmarkEnd w:id="1"/>
          </w:p>
        </w:tc>
        <w:tc>
          <w:tcPr>
            <w:tcW w:w="8647" w:type="dxa"/>
          </w:tcPr>
          <w:p w14:paraId="11F9D891" w14:textId="77777777" w:rsidR="002317A2" w:rsidRPr="00A47FA0" w:rsidRDefault="002317A2" w:rsidP="00F2404A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A47FA0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14:paraId="38F5FF8E" w14:textId="77777777" w:rsidR="002317A2" w:rsidRPr="00A47FA0" w:rsidRDefault="002317A2" w:rsidP="00F2404A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A47FA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</w:t>
            </w:r>
            <w:r w:rsidR="002E46B9" w:rsidRPr="00A47FA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0</w:t>
            </w:r>
          </w:p>
        </w:tc>
      </w:tr>
    </w:tbl>
    <w:p w14:paraId="1B28456F" w14:textId="2041A0C4" w:rsidR="002317A2" w:rsidRPr="00A47FA0" w:rsidRDefault="002317A2" w:rsidP="00F2404A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47FA0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7EAB4A20" w14:textId="77777777" w:rsidR="005C2DA6" w:rsidRPr="00A47FA0" w:rsidRDefault="005C2DA6" w:rsidP="005C2DA6">
      <w:pPr>
        <w:pStyle w:val="ListParagraph"/>
        <w:numPr>
          <w:ilvl w:val="0"/>
          <w:numId w:val="29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>Phân tích các đa thức sau thành nhân tử.</w:t>
      </w:r>
    </w:p>
    <w:p w14:paraId="0C4797A7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579" w:dyaOrig="360" w14:anchorId="739872EF">
          <v:shape id="_x0000_i1049" type="#_x0000_t75" style="width:78.75pt;height:18pt" o:ole="">
            <v:imagedata r:id="rId9" o:title=""/>
          </v:shape>
          <o:OLEObject Type="Embed" ProgID="Equation.DSMT4" ShapeID="_x0000_i1049" DrawAspect="Content" ObjectID="_1716545022" r:id="rId5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780" w:dyaOrig="320" w14:anchorId="3A7E1D81">
          <v:shape id="_x0000_i1050" type="#_x0000_t75" style="width:138.75pt;height:15.75pt" o:ole="">
            <v:imagedata r:id="rId11" o:title=""/>
          </v:shape>
          <o:OLEObject Type="Embed" ProgID="Equation.DSMT4" ShapeID="_x0000_i1050" DrawAspect="Content" ObjectID="_1716545023" r:id="rId57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191960B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20" w14:anchorId="133EC03F">
          <v:shape id="_x0000_i1051" type="#_x0000_t75" style="width:39pt;height:15.75pt" o:ole="">
            <v:imagedata r:id="rId13" o:title=""/>
          </v:shape>
          <o:OLEObject Type="Embed" ProgID="Equation.DSMT4" ShapeID="_x0000_i1051" DrawAspect="Content" ObjectID="_1716545024" r:id="rId5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2980" w:dyaOrig="360" w14:anchorId="6961F751">
          <v:shape id="_x0000_i1052" type="#_x0000_t75" style="width:149.25pt;height:18pt" o:ole="">
            <v:imagedata r:id="rId15" o:title=""/>
          </v:shape>
          <o:OLEObject Type="Embed" ProgID="Equation.DSMT4" ShapeID="_x0000_i1052" DrawAspect="Content" ObjectID="_1716545025" r:id="rId59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935FC90" w14:textId="77777777" w:rsidR="005C2DA6" w:rsidRPr="00A47FA0" w:rsidRDefault="005C2DA6" w:rsidP="005C2DA6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ab/>
        <w:t>e)</w:t>
      </w:r>
      <w:r w:rsidRPr="00A47FA0">
        <w:rPr>
          <w:rFonts w:ascii="Times New Roman" w:hAnsi="Times New Roman" w:cs="Times New Roman"/>
          <w:position w:val="-6"/>
        </w:rPr>
        <w:object w:dxaOrig="1300" w:dyaOrig="320" w14:anchorId="6E59D4BC">
          <v:shape id="_x0000_i1053" type="#_x0000_t75" style="width:65.25pt;height:15.75pt" o:ole="">
            <v:imagedata r:id="rId17" o:title=""/>
          </v:shape>
          <o:OLEObject Type="Embed" ProgID="Equation.DSMT4" ShapeID="_x0000_i1053" DrawAspect="Content" ObjectID="_1716545026" r:id="rId60"/>
        </w:object>
      </w:r>
      <w:r w:rsidRPr="00A47FA0">
        <w:rPr>
          <w:rFonts w:ascii="Times New Roman" w:hAnsi="Times New Roman" w:cs="Times New Roman"/>
        </w:rPr>
        <w:t xml:space="preserve"> </w:t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  <w:t>f)</w:t>
      </w:r>
      <w:r w:rsidRPr="00A47FA0">
        <w:rPr>
          <w:rFonts w:ascii="Times New Roman" w:hAnsi="Times New Roman" w:cs="Times New Roman"/>
          <w:position w:val="-10"/>
        </w:rPr>
        <w:object w:dxaOrig="1740" w:dyaOrig="360" w14:anchorId="0743293C">
          <v:shape id="_x0000_i1054" type="#_x0000_t75" style="width:87pt;height:18pt" o:ole="">
            <v:imagedata r:id="rId19" o:title=""/>
          </v:shape>
          <o:OLEObject Type="Embed" ProgID="Equation.DSMT4" ShapeID="_x0000_i1054" DrawAspect="Content" ObjectID="_1716545027" r:id="rId61"/>
        </w:object>
      </w:r>
      <w:r w:rsidRPr="00A47FA0">
        <w:rPr>
          <w:rFonts w:ascii="Times New Roman" w:hAnsi="Times New Roman" w:cs="Times New Roman"/>
        </w:rPr>
        <w:t>.</w:t>
      </w:r>
    </w:p>
    <w:p w14:paraId="6726EE9C" w14:textId="77777777" w:rsidR="005C2DA6" w:rsidRPr="00A47FA0" w:rsidRDefault="005C2DA6" w:rsidP="005C2DA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869"/>
      </w:tblGrid>
      <w:tr w:rsidR="005C2DA6" w:rsidRPr="00A47FA0" w14:paraId="394BC216" w14:textId="77777777" w:rsidTr="00095B90">
        <w:tc>
          <w:tcPr>
            <w:tcW w:w="5210" w:type="dxa"/>
          </w:tcPr>
          <w:p w14:paraId="5B9CCFC1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</w:rPr>
              <w:t>a)</w: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1579" w:dyaOrig="360" w14:anchorId="36919CDE">
                <v:shape id="_x0000_i1055" type="#_x0000_t75" style="width:78.75pt;height:18pt" o:ole="">
                  <v:imagedata r:id="rId62" o:title=""/>
                </v:shape>
                <o:OLEObject Type="Embed" ProgID="Equation.DSMT4" ShapeID="_x0000_i1055" DrawAspect="Content" ObjectID="_1716545028" r:id="rId63"/>
              </w:object>
            </w:r>
          </w:p>
          <w:p w14:paraId="29DB0D56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1960" w:dyaOrig="360" w14:anchorId="0B3BC1B9">
                <v:shape id="_x0000_i1056" type="#_x0000_t75" style="width:98.25pt;height:18pt" o:ole="">
                  <v:imagedata r:id="rId64" o:title=""/>
                </v:shape>
                <o:OLEObject Type="Embed" ProgID="Equation.DSMT4" ShapeID="_x0000_i1056" DrawAspect="Content" ObjectID="_1716545029" r:id="rId65"/>
              </w:object>
            </w:r>
          </w:p>
          <w:p w14:paraId="539B5723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1280" w:dyaOrig="440" w14:anchorId="0E839E37">
                <v:shape id="_x0000_i1057" type="#_x0000_t75" style="width:63.75pt;height:21.75pt" o:ole="">
                  <v:imagedata r:id="rId66" o:title=""/>
                </v:shape>
                <o:OLEObject Type="Embed" ProgID="Equation.DSMT4" ShapeID="_x0000_i1057" DrawAspect="Content" ObjectID="_1716545030" r:id="rId67"/>
              </w:object>
            </w:r>
          </w:p>
          <w:p w14:paraId="096AAAB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2240" w:dyaOrig="400" w14:anchorId="6A596CCF">
                <v:shape id="_x0000_i1058" type="#_x0000_t75" style="width:111.75pt;height:20.25pt" o:ole="">
                  <v:imagedata r:id="rId68" o:title=""/>
                </v:shape>
                <o:OLEObject Type="Embed" ProgID="Equation.DSMT4" ShapeID="_x0000_i1058" DrawAspect="Content" ObjectID="_1716545031" r:id="rId69"/>
              </w:object>
            </w:r>
          </w:p>
        </w:tc>
        <w:tc>
          <w:tcPr>
            <w:tcW w:w="5211" w:type="dxa"/>
          </w:tcPr>
          <w:p w14:paraId="5C23EF8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b)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780" w:dyaOrig="320" w14:anchorId="03B03052">
                <v:shape id="_x0000_i1059" type="#_x0000_t75" style="width:138.75pt;height:15.75pt" o:ole="">
                  <v:imagedata r:id="rId70" o:title=""/>
                </v:shape>
                <o:OLEObject Type="Embed" ProgID="Equation.DSMT4" ShapeID="_x0000_i1059" DrawAspect="Content" ObjectID="_1716545032" r:id="rId71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69A88E4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3320" w:dyaOrig="440" w14:anchorId="193A7B94">
                <v:shape id="_x0000_i1060" type="#_x0000_t75" style="width:165.75pt;height:21.75pt" o:ole="">
                  <v:imagedata r:id="rId72" o:title=""/>
                </v:shape>
                <o:OLEObject Type="Embed" ProgID="Equation.DSMT4" ShapeID="_x0000_i1060" DrawAspect="Content" ObjectID="_1716545033" r:id="rId73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1939" w:dyaOrig="440" w14:anchorId="73A3A2AC">
                <v:shape id="_x0000_i1061" type="#_x0000_t75" style="width:96.75pt;height:21.75pt" o:ole="">
                  <v:imagedata r:id="rId74" o:title=""/>
                </v:shape>
                <o:OLEObject Type="Embed" ProgID="Equation.DSMT4" ShapeID="_x0000_i1061" DrawAspect="Content" ObjectID="_1716545034" r:id="rId75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 </w:t>
            </w:r>
          </w:p>
          <w:p w14:paraId="0266B57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920" w:dyaOrig="320" w14:anchorId="67A48C61">
                <v:shape id="_x0000_i1062" type="#_x0000_t75" style="width:146.25pt;height:15.75pt" o:ole="">
                  <v:imagedata r:id="rId76" o:title=""/>
                </v:shape>
                <o:OLEObject Type="Embed" ProgID="Equation.DSMT4" ShapeID="_x0000_i1062" DrawAspect="Content" ObjectID="_1716545035" r:id="rId77"/>
              </w:object>
            </w:r>
          </w:p>
        </w:tc>
      </w:tr>
      <w:tr w:rsidR="005C2DA6" w:rsidRPr="00A47FA0" w14:paraId="4321B040" w14:textId="77777777" w:rsidTr="00095B90">
        <w:tc>
          <w:tcPr>
            <w:tcW w:w="5210" w:type="dxa"/>
          </w:tcPr>
          <w:p w14:paraId="2A61A082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780" w:dyaOrig="320" w14:anchorId="2EAA54A8">
                <v:shape id="_x0000_i1063" type="#_x0000_t75" style="width:39pt;height:15.75pt" o:ole="">
                  <v:imagedata r:id="rId13" o:title=""/>
                </v:shape>
                <o:OLEObject Type="Embed" ProgID="Equation.DSMT4" ShapeID="_x0000_i1063" DrawAspect="Content" ObjectID="_1716545036" r:id="rId78"/>
              </w:object>
            </w:r>
          </w:p>
          <w:p w14:paraId="7E5775E3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b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360" w:dyaOrig="360" w14:anchorId="577E8EB1">
                <v:shape id="_x0000_i1064" type="#_x0000_t75" style="width:117.75pt;height:18pt" o:ole="">
                  <v:imagedata r:id="rId79" o:title=""/>
                </v:shape>
                <o:OLEObject Type="Embed" ProgID="Equation.DSMT4" ShapeID="_x0000_i1064" DrawAspect="Content" ObjectID="_1716545037" r:id="rId80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5211" w:type="dxa"/>
          </w:tcPr>
          <w:p w14:paraId="7C527D6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d)</w:t>
            </w: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980" w:dyaOrig="360" w14:anchorId="2D34F817">
                <v:shape id="_x0000_i1065" type="#_x0000_t75" style="width:149.25pt;height:18pt" o:ole="">
                  <v:imagedata r:id="rId15" o:title=""/>
                </v:shape>
                <o:OLEObject Type="Embed" ProgID="Equation.DSMT4" ShapeID="_x0000_i1065" DrawAspect="Content" ObjectID="_1716545038" r:id="rId81"/>
              </w:object>
            </w:r>
          </w:p>
          <w:p w14:paraId="03A29119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159" w:dyaOrig="360" w14:anchorId="641E5163">
                <v:shape id="_x0000_i1066" type="#_x0000_t75" style="width:158.25pt;height:18pt" o:ole="">
                  <v:imagedata r:id="rId82" o:title=""/>
                </v:shape>
                <o:OLEObject Type="Embed" ProgID="Equation.DSMT4" ShapeID="_x0000_i1066" DrawAspect="Content" ObjectID="_1716545039" r:id="rId83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0EA51F1D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100" w:dyaOrig="360" w14:anchorId="7A25244B">
                <v:shape id="_x0000_i1067" type="#_x0000_t75" style="width:155.25pt;height:18pt" o:ole="">
                  <v:imagedata r:id="rId84" o:title=""/>
                </v:shape>
                <o:OLEObject Type="Embed" ProgID="Equation.DSMT4" ShapeID="_x0000_i1067" DrawAspect="Content" ObjectID="_1716545040" r:id="rId85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6FA74365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600" w:dyaOrig="320" w14:anchorId="7DEE4F92">
                <v:shape id="_x0000_i1068" type="#_x0000_t75" style="width:180pt;height:15.75pt" o:ole="">
                  <v:imagedata r:id="rId86" o:title=""/>
                </v:shape>
                <o:OLEObject Type="Embed" ProgID="Equation.DSMT4" ShapeID="_x0000_i1068" DrawAspect="Content" ObjectID="_1716545041" r:id="rId87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7ED16BCE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520" w:dyaOrig="320" w14:anchorId="3A6F9DD5">
                <v:shape id="_x0000_i1069" type="#_x0000_t75" style="width:126pt;height:15.75pt" o:ole="">
                  <v:imagedata r:id="rId88" o:title=""/>
                </v:shape>
                <o:OLEObject Type="Embed" ProgID="Equation.DSMT4" ShapeID="_x0000_i1069" DrawAspect="Content" ObjectID="_1716545042" r:id="rId89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</w:tr>
      <w:tr w:rsidR="005C2DA6" w:rsidRPr="00A47FA0" w14:paraId="796EDF23" w14:textId="77777777" w:rsidTr="00095B90">
        <w:tc>
          <w:tcPr>
            <w:tcW w:w="5210" w:type="dxa"/>
          </w:tcPr>
          <w:p w14:paraId="7E736F2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6"/>
              </w:rPr>
            </w:pPr>
            <w:r w:rsidRPr="00A47FA0">
              <w:rPr>
                <w:rFonts w:ascii="Times New Roman" w:hAnsi="Times New Roman" w:cs="Times New Roman"/>
              </w:rPr>
              <w:t>e)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1300" w:dyaOrig="320" w14:anchorId="6706CFB7">
                <v:shape id="_x0000_i1070" type="#_x0000_t75" style="width:65.25pt;height:15.75pt" o:ole="">
                  <v:imagedata r:id="rId17" o:title=""/>
                </v:shape>
                <o:OLEObject Type="Embed" ProgID="Equation.DSMT4" ShapeID="_x0000_i1070" DrawAspect="Content" ObjectID="_1716545043" r:id="rId90"/>
              </w:object>
            </w:r>
          </w:p>
          <w:p w14:paraId="2D7CE8B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6"/>
              </w:rPr>
            </w:pPr>
            <w:r w:rsidRPr="00A47FA0">
              <w:rPr>
                <w:rFonts w:ascii="Times New Roman" w:hAnsi="Times New Roman" w:cs="Times New Roman"/>
                <w:position w:val="-6"/>
              </w:rPr>
              <w:object w:dxaOrig="1939" w:dyaOrig="320" w14:anchorId="0B5B896F">
                <v:shape id="_x0000_i1071" type="#_x0000_t75" style="width:96.75pt;height:15.75pt" o:ole="">
                  <v:imagedata r:id="rId91" o:title=""/>
                </v:shape>
                <o:OLEObject Type="Embed" ProgID="Equation.DSMT4" ShapeID="_x0000_i1071" DrawAspect="Content" ObjectID="_1716545044" r:id="rId92"/>
              </w:object>
            </w:r>
            <w:r w:rsidRPr="00A47FA0">
              <w:rPr>
                <w:rFonts w:ascii="Times New Roman" w:hAnsi="Times New Roman" w:cs="Times New Roman"/>
                <w:position w:val="-6"/>
              </w:rPr>
              <w:t xml:space="preserve"> </w:t>
            </w:r>
          </w:p>
          <w:p w14:paraId="2BF8868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b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1600" w:dyaOrig="320" w14:anchorId="51B414A8">
                <v:shape id="_x0000_i1072" type="#_x0000_t75" style="width:80.25pt;height:15.75pt" o:ole="">
                  <v:imagedata r:id="rId93" o:title=""/>
                </v:shape>
                <o:OLEObject Type="Embed" ProgID="Equation.DSMT4" ShapeID="_x0000_i1072" DrawAspect="Content" ObjectID="_1716545045" r:id="rId94"/>
              </w:object>
            </w:r>
            <w:r w:rsidRPr="00A47FA0">
              <w:rPr>
                <w:rFonts w:ascii="Times New Roman" w:hAnsi="Times New Roman" w:cs="Times New Roman"/>
                <w:position w:val="-6"/>
              </w:rPr>
              <w:t xml:space="preserve"> </w:t>
            </w:r>
          </w:p>
        </w:tc>
        <w:tc>
          <w:tcPr>
            <w:tcW w:w="5211" w:type="dxa"/>
          </w:tcPr>
          <w:p w14:paraId="784DBEE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</w:rPr>
              <w:t>f)</w:t>
            </w:r>
            <w:r w:rsidRPr="00A47FA0">
              <w:rPr>
                <w:rFonts w:ascii="Times New Roman" w:hAnsi="Times New Roman" w:cs="Times New Roman"/>
                <w:position w:val="-10"/>
              </w:rPr>
              <w:object w:dxaOrig="1740" w:dyaOrig="360" w14:anchorId="048946C1">
                <v:shape id="_x0000_i1073" type="#_x0000_t75" style="width:87pt;height:18pt" o:ole="">
                  <v:imagedata r:id="rId19" o:title=""/>
                </v:shape>
                <o:OLEObject Type="Embed" ProgID="Equation.DSMT4" ShapeID="_x0000_i1073" DrawAspect="Content" ObjectID="_1716545046" r:id="rId95"/>
              </w:object>
            </w:r>
            <w:r w:rsidRPr="00A47FA0">
              <w:rPr>
                <w:rFonts w:ascii="Times New Roman" w:hAnsi="Times New Roman" w:cs="Times New Roman"/>
              </w:rPr>
              <w:t>.</w:t>
            </w:r>
          </w:p>
          <w:p w14:paraId="59A1D0A0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600" w:dyaOrig="360" w14:anchorId="216C05CC">
                <v:shape id="_x0000_i1074" type="#_x0000_t75" style="width:129.75pt;height:18pt" o:ole="">
                  <v:imagedata r:id="rId96" o:title=""/>
                </v:shape>
                <o:OLEObject Type="Embed" ProgID="Equation.DSMT4" ShapeID="_x0000_i1074" DrawAspect="Content" ObjectID="_1716545047" r:id="rId97"/>
              </w:object>
            </w:r>
            <w:r w:rsidRPr="00A47FA0">
              <w:rPr>
                <w:rFonts w:ascii="Times New Roman" w:hAnsi="Times New Roman" w:cs="Times New Roman"/>
              </w:rPr>
              <w:t xml:space="preserve"> </w:t>
            </w:r>
          </w:p>
          <w:p w14:paraId="2FCD7E31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060" w:dyaOrig="360" w14:anchorId="482738FA">
                <v:shape id="_x0000_i1075" type="#_x0000_t75" style="width:102.75pt;height:18pt" o:ole="">
                  <v:imagedata r:id="rId98" o:title=""/>
                </v:shape>
                <o:OLEObject Type="Embed" ProgID="Equation.DSMT4" ShapeID="_x0000_i1075" DrawAspect="Content" ObjectID="_1716545048" r:id="rId99"/>
              </w:object>
            </w:r>
          </w:p>
        </w:tc>
      </w:tr>
    </w:tbl>
    <w:p w14:paraId="7C849F5E" w14:textId="28658BAC" w:rsidR="005C2DA6" w:rsidRPr="00A47FA0" w:rsidRDefault="005C2DA6" w:rsidP="005C2DA6">
      <w:pPr>
        <w:pStyle w:val="MTDisplayEquation"/>
        <w:numPr>
          <w:ilvl w:val="0"/>
          <w:numId w:val="30"/>
        </w:numPr>
        <w:tabs>
          <w:tab w:val="left" w:pos="992"/>
        </w:tabs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hực hiện phép tính chia các đa thức sau: ( đặt phép chia vào bài)</w:t>
      </w:r>
    </w:p>
    <w:p w14:paraId="06E2C7D2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100" w:dyaOrig="440" w14:anchorId="23C1AECE">
          <v:shape id="_x0000_i1076" type="#_x0000_t75" style="width:155.25pt;height:21.75pt" o:ole="">
            <v:imagedata r:id="rId21" o:title=""/>
          </v:shape>
          <o:OLEObject Type="Embed" ProgID="Equation.DSMT4" ShapeID="_x0000_i1076" DrawAspect="Content" ObjectID="_1716545049" r:id="rId10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020" w:dyaOrig="440" w14:anchorId="585BE276">
          <v:shape id="_x0000_i1077" type="#_x0000_t75" style="width:201pt;height:21.75pt" o:ole="">
            <v:imagedata r:id="rId23" o:title=""/>
          </v:shape>
          <o:OLEObject Type="Embed" ProgID="Equation.DSMT4" ShapeID="_x0000_i1077" DrawAspect="Content" ObjectID="_1716545050" r:id="rId101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51881B4" w14:textId="77777777" w:rsidR="005C2DA6" w:rsidRPr="00A47FA0" w:rsidRDefault="005C2DA6" w:rsidP="005C2DA6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 xml:space="preserve">c) </w:t>
      </w:r>
      <w:r w:rsidRPr="00A47FA0">
        <w:rPr>
          <w:rFonts w:ascii="Times New Roman" w:hAnsi="Times New Roman" w:cs="Times New Roman"/>
          <w:position w:val="-16"/>
        </w:rPr>
        <w:object w:dxaOrig="3240" w:dyaOrig="440" w14:anchorId="580BA999">
          <v:shape id="_x0000_i1078" type="#_x0000_t75" style="width:162pt;height:21.75pt" o:ole="">
            <v:imagedata r:id="rId25" o:title=""/>
          </v:shape>
          <o:OLEObject Type="Embed" ProgID="Equation.DSMT4" ShapeID="_x0000_i1078" DrawAspect="Content" ObjectID="_1716545051" r:id="rId102"/>
        </w:object>
      </w:r>
      <w:r w:rsidRPr="00A47FA0">
        <w:rPr>
          <w:rFonts w:ascii="Times New Roman" w:hAnsi="Times New Roman" w:cs="Times New Roman"/>
        </w:rPr>
        <w:t xml:space="preserve"> </w:t>
      </w:r>
      <w:r w:rsidRPr="00A47FA0">
        <w:rPr>
          <w:rFonts w:ascii="Times New Roman" w:hAnsi="Times New Roman" w:cs="Times New Roman"/>
        </w:rPr>
        <w:tab/>
        <w:t>d)</w:t>
      </w:r>
      <w:r w:rsidRPr="00A47FA0">
        <w:rPr>
          <w:rFonts w:ascii="Times New Roman" w:hAnsi="Times New Roman" w:cs="Times New Roman"/>
          <w:position w:val="-16"/>
        </w:rPr>
        <w:object w:dxaOrig="4640" w:dyaOrig="440" w14:anchorId="52763F87">
          <v:shape id="_x0000_i1079" type="#_x0000_t75" style="width:231.75pt;height:21.75pt" o:ole="">
            <v:imagedata r:id="rId27" o:title=""/>
          </v:shape>
          <o:OLEObject Type="Embed" ProgID="Equation.DSMT4" ShapeID="_x0000_i1079" DrawAspect="Content" ObjectID="_1716545052" r:id="rId103"/>
        </w:object>
      </w:r>
    </w:p>
    <w:p w14:paraId="5834BBFE" w14:textId="77777777" w:rsidR="005C2DA6" w:rsidRPr="00A47FA0" w:rsidRDefault="005C2DA6" w:rsidP="005C2DA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9"/>
        <w:gridCol w:w="5362"/>
      </w:tblGrid>
      <w:tr w:rsidR="005C2DA6" w:rsidRPr="00A47FA0" w14:paraId="3DEC4BB8" w14:textId="77777777" w:rsidTr="00095B90">
        <w:tc>
          <w:tcPr>
            <w:tcW w:w="4075" w:type="dxa"/>
          </w:tcPr>
          <w:p w14:paraId="7A1CE4C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lastRenderedPageBreak/>
              <w:t xml:space="preserve">a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3100" w:dyaOrig="440" w14:anchorId="1D6FFBEE">
                <v:shape id="_x0000_i1080" type="#_x0000_t75" style="width:155.25pt;height:21.75pt" o:ole="">
                  <v:imagedata r:id="rId21" o:title=""/>
                </v:shape>
                <o:OLEObject Type="Embed" ProgID="Equation.DSMT4" ShapeID="_x0000_i1080" DrawAspect="Content" ObjectID="_1716545053" r:id="rId104"/>
              </w:object>
            </w:r>
          </w:p>
          <w:p w14:paraId="41826B0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</w:rPr>
              <w:t xml:space="preserve">Được thương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880" w:dyaOrig="320" w14:anchorId="6C20A3CA">
                <v:shape id="_x0000_i1081" type="#_x0000_t75" style="width:44.25pt;height:15.75pt" o:ole="">
                  <v:imagedata r:id="rId105" o:title=""/>
                </v:shape>
                <o:OLEObject Type="Embed" ProgID="Equation.DSMT4" ShapeID="_x0000_i1081" DrawAspect="Content" ObjectID="_1716545054" r:id="rId106"/>
              </w:object>
            </w:r>
            <w:r w:rsidRPr="00A47FA0">
              <w:rPr>
                <w:rFonts w:ascii="Times New Roman" w:hAnsi="Times New Roman" w:cs="Times New Roman"/>
              </w:rPr>
              <w:t xml:space="preserve"> dư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740" w:dyaOrig="279" w14:anchorId="3B385D6A">
                <v:shape id="_x0000_i1082" type="#_x0000_t75" style="width:36.75pt;height:14.25pt" o:ole="">
                  <v:imagedata r:id="rId107" o:title=""/>
                </v:shape>
                <o:OLEObject Type="Embed" ProgID="Equation.DSMT4" ShapeID="_x0000_i1082" DrawAspect="Content" ObjectID="_1716545055" r:id="rId108"/>
              </w:object>
            </w:r>
            <w:r w:rsidRPr="00A47FA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356" w:type="dxa"/>
          </w:tcPr>
          <w:p w14:paraId="4350F4BD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b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4020" w:dyaOrig="440" w14:anchorId="7C648E09">
                <v:shape id="_x0000_i1083" type="#_x0000_t75" style="width:201pt;height:21.75pt" o:ole="">
                  <v:imagedata r:id="rId23" o:title=""/>
                </v:shape>
                <o:OLEObject Type="Embed" ProgID="Equation.DSMT4" ShapeID="_x0000_i1083" DrawAspect="Content" ObjectID="_1716545056" r:id="rId109"/>
              </w:object>
            </w:r>
          </w:p>
          <w:p w14:paraId="13C9C08B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</w:rPr>
              <w:t xml:space="preserve">Được thương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1140" w:dyaOrig="320" w14:anchorId="38A9EA01">
                <v:shape id="_x0000_i1084" type="#_x0000_t75" style="width:57pt;height:15.75pt" o:ole="">
                  <v:imagedata r:id="rId110" o:title=""/>
                </v:shape>
                <o:OLEObject Type="Embed" ProgID="Equation.DSMT4" ShapeID="_x0000_i1084" DrawAspect="Content" ObjectID="_1716545057" r:id="rId111"/>
              </w:object>
            </w:r>
            <w:r w:rsidRPr="00A47FA0">
              <w:rPr>
                <w:rFonts w:ascii="Times New Roman" w:hAnsi="Times New Roman" w:cs="Times New Roman"/>
              </w:rPr>
              <w:t xml:space="preserve"> dư là 4x - 48</w:t>
            </w:r>
          </w:p>
        </w:tc>
      </w:tr>
      <w:tr w:rsidR="005C2DA6" w:rsidRPr="00A47FA0" w14:paraId="38589086" w14:textId="77777777" w:rsidTr="00095B90">
        <w:tc>
          <w:tcPr>
            <w:tcW w:w="4075" w:type="dxa"/>
          </w:tcPr>
          <w:p w14:paraId="2D21A6AA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16"/>
              </w:rPr>
              <w:object w:dxaOrig="3240" w:dyaOrig="440" w14:anchorId="6982F038">
                <v:shape id="_x0000_i1085" type="#_x0000_t75" style="width:162pt;height:21.75pt" o:ole="">
                  <v:imagedata r:id="rId25" o:title=""/>
                </v:shape>
                <o:OLEObject Type="Embed" ProgID="Equation.DSMT4" ShapeID="_x0000_i1085" DrawAspect="Content" ObjectID="_1716545058" r:id="rId112"/>
              </w:object>
            </w:r>
          </w:p>
          <w:p w14:paraId="7F0392E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6"/>
              </w:rPr>
              <w:object w:dxaOrig="3820" w:dyaOrig="440" w14:anchorId="5F467599">
                <v:shape id="_x0000_i1086" type="#_x0000_t75" style="width:191.25pt;height:21.75pt" o:ole="">
                  <v:imagedata r:id="rId113" o:title=""/>
                </v:shape>
                <o:OLEObject Type="Embed" ProgID="Equation.DSMT4" ShapeID="_x0000_i1086" DrawAspect="Content" ObjectID="_1716545059" r:id="rId114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4727D59A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920" w:dyaOrig="360" w14:anchorId="2D1A65F2">
                <v:shape id="_x0000_i1087" type="#_x0000_t75" style="width:146.25pt;height:18pt" o:ole="">
                  <v:imagedata r:id="rId115" o:title=""/>
                </v:shape>
                <o:OLEObject Type="Embed" ProgID="Equation.DSMT4" ShapeID="_x0000_i1087" DrawAspect="Content" ObjectID="_1716545060" r:id="rId116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5E3A5095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940" w:dyaOrig="360" w14:anchorId="68C5B5F3">
                <v:shape id="_x0000_i1088" type="#_x0000_t75" style="width:47.25pt;height:18pt" o:ole="">
                  <v:imagedata r:id="rId117" o:title=""/>
                </v:shape>
                <o:OLEObject Type="Embed" ProgID="Equation.DSMT4" ShapeID="_x0000_i1088" DrawAspect="Content" ObjectID="_1716545061" r:id="rId118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</w:tc>
        <w:tc>
          <w:tcPr>
            <w:tcW w:w="5356" w:type="dxa"/>
          </w:tcPr>
          <w:p w14:paraId="7E324396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</w:rPr>
              <w:t>d)</w:t>
            </w:r>
            <w:r w:rsidRPr="00A47FA0">
              <w:rPr>
                <w:rFonts w:ascii="Times New Roman" w:hAnsi="Times New Roman" w:cs="Times New Roman"/>
                <w:position w:val="-16"/>
              </w:rPr>
              <w:object w:dxaOrig="4640" w:dyaOrig="440" w14:anchorId="03E21E99">
                <v:shape id="_x0000_i1089" type="#_x0000_t75" style="width:231.75pt;height:21.75pt" o:ole="">
                  <v:imagedata r:id="rId27" o:title=""/>
                </v:shape>
                <o:OLEObject Type="Embed" ProgID="Equation.DSMT4" ShapeID="_x0000_i1089" DrawAspect="Content" ObjectID="_1716545062" r:id="rId119"/>
              </w:object>
            </w:r>
          </w:p>
          <w:p w14:paraId="6957BB10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5140" w:dyaOrig="360" w14:anchorId="14BC759A">
                <v:shape id="_x0000_i1090" type="#_x0000_t75" style="width:257.25pt;height:18pt" o:ole="">
                  <v:imagedata r:id="rId120" o:title=""/>
                </v:shape>
                <o:OLEObject Type="Embed" ProgID="Equation.DSMT4" ShapeID="_x0000_i1090" DrawAspect="Content" ObjectID="_1716545063" r:id="rId121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65B0527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1719" w:dyaOrig="360" w14:anchorId="1CF85A42">
                <v:shape id="_x0000_i1091" type="#_x0000_t75" style="width:86.25pt;height:18pt" o:ole="">
                  <v:imagedata r:id="rId122" o:title=""/>
                </v:shape>
                <o:OLEObject Type="Embed" ProgID="Equation.DSMT4" ShapeID="_x0000_i1091" DrawAspect="Content" ObjectID="_1716545064" r:id="rId123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</w:tc>
      </w:tr>
    </w:tbl>
    <w:p w14:paraId="72FC6719" w14:textId="77777777" w:rsidR="002E46B9" w:rsidRPr="00A47FA0" w:rsidRDefault="002E46B9" w:rsidP="00F2404A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  <w:b/>
          <w:color w:val="0000FF"/>
          <w:lang w:val="fr-FR"/>
        </w:rPr>
        <w:t xml:space="preserve">Tìm </w:t>
      </w:r>
      <w:r w:rsidRPr="00A47FA0">
        <w:rPr>
          <w:rFonts w:ascii="Times New Roman" w:hAnsi="Times New Roman" w:cs="Times New Roman"/>
          <w:position w:val="-6"/>
        </w:rPr>
        <w:object w:dxaOrig="200" w:dyaOrig="220" w14:anchorId="060C0CFE">
          <v:shape id="_x0000_i1092" type="#_x0000_t75" style="width:10.5pt;height:11.25pt" o:ole="">
            <v:imagedata r:id="rId124" o:title=""/>
          </v:shape>
          <o:OLEObject Type="Embed" ProgID="Equation.DSMT4" ShapeID="_x0000_i1092" DrawAspect="Content" ObjectID="_1716545065" r:id="rId125"/>
        </w:object>
      </w:r>
      <w:r w:rsidRPr="00A47FA0">
        <w:rPr>
          <w:rFonts w:ascii="Times New Roman" w:hAnsi="Times New Roman" w:cs="Times New Roman"/>
          <w:b/>
          <w:color w:val="0000FF"/>
          <w:lang w:val="fr-FR"/>
        </w:rPr>
        <w:t xml:space="preserve"> biết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2E46B9" w:rsidRPr="00A47FA0" w14:paraId="24E918BB" w14:textId="77777777" w:rsidTr="00BF67D4">
        <w:tc>
          <w:tcPr>
            <w:tcW w:w="3086" w:type="dxa"/>
          </w:tcPr>
          <w:p w14:paraId="580C17A0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a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200" w:dyaOrig="320" w14:anchorId="175B14E3">
                <v:shape id="_x0000_i1093" type="#_x0000_t75" style="width:60pt;height:16.5pt" o:ole="">
                  <v:imagedata r:id="rId126" o:title=""/>
                </v:shape>
                <o:OLEObject Type="Embed" ProgID="Equation.DSMT4" ShapeID="_x0000_i1093" DrawAspect="Content" ObjectID="_1716545066" r:id="rId127"/>
              </w:object>
            </w:r>
          </w:p>
          <w:p w14:paraId="62F3448B" w14:textId="77777777" w:rsidR="002E46B9" w:rsidRPr="00A47FA0" w:rsidRDefault="002E46B9" w:rsidP="00F2404A">
            <w:pPr>
              <w:tabs>
                <w:tab w:val="left" w:pos="2268"/>
              </w:tabs>
              <w:ind w:right="-107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d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600" w:dyaOrig="440" w14:anchorId="1C3D0D2D">
                <v:shape id="_x0000_i1094" type="#_x0000_t75" style="width:129.75pt;height:22.5pt" o:ole="">
                  <v:imagedata r:id="rId128" o:title=""/>
                </v:shape>
                <o:OLEObject Type="Embed" ProgID="Equation.DSMT4" ShapeID="_x0000_i1094" DrawAspect="Content" ObjectID="_1716545067" r:id="rId129"/>
              </w:object>
            </w:r>
          </w:p>
        </w:tc>
        <w:tc>
          <w:tcPr>
            <w:tcW w:w="3139" w:type="dxa"/>
          </w:tcPr>
          <w:p w14:paraId="29996628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b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340" w:dyaOrig="320" w14:anchorId="6D2F407A">
                <v:shape id="_x0000_i1095" type="#_x0000_t75" style="width:66.75pt;height:16.5pt" o:ole="">
                  <v:imagedata r:id="rId130" o:title=""/>
                </v:shape>
                <o:OLEObject Type="Embed" ProgID="Equation.DSMT4" ShapeID="_x0000_i1095" DrawAspect="Content" ObjectID="_1716545068" r:id="rId131"/>
              </w:object>
            </w:r>
          </w:p>
          <w:p w14:paraId="7CF0E851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e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200" w:dyaOrig="480" w14:anchorId="48C96CF3">
                <v:shape id="_x0000_i1096" type="#_x0000_t75" style="width:109.5pt;height:24pt" o:ole="">
                  <v:imagedata r:id="rId132" o:title=""/>
                </v:shape>
                <o:OLEObject Type="Embed" ProgID="Equation.DSMT4" ShapeID="_x0000_i1096" DrawAspect="Content" ObjectID="_1716545069" r:id="rId133"/>
              </w:object>
            </w:r>
          </w:p>
        </w:tc>
        <w:tc>
          <w:tcPr>
            <w:tcW w:w="3204" w:type="dxa"/>
          </w:tcPr>
          <w:p w14:paraId="410D58D2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100" w:dyaOrig="320" w14:anchorId="72657E04">
                <v:shape id="_x0000_i1097" type="#_x0000_t75" style="width:105.75pt;height:16.5pt" o:ole="">
                  <v:imagedata r:id="rId134" o:title=""/>
                </v:shape>
                <o:OLEObject Type="Embed" ProgID="Equation.DSMT4" ShapeID="_x0000_i1097" DrawAspect="Content" ObjectID="_1716545070" r:id="rId135"/>
              </w:object>
            </w:r>
          </w:p>
          <w:p w14:paraId="3815519F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f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420" w:dyaOrig="320" w14:anchorId="3AA05431">
                <v:shape id="_x0000_i1098" type="#_x0000_t75" style="width:71.25pt;height:16.5pt" o:ole="">
                  <v:imagedata r:id="rId136" o:title=""/>
                </v:shape>
                <o:OLEObject Type="Embed" ProgID="Equation.DSMT4" ShapeID="_x0000_i1098" DrawAspect="Content" ObjectID="_1716545071" r:id="rId137"/>
              </w:object>
            </w:r>
          </w:p>
        </w:tc>
      </w:tr>
    </w:tbl>
    <w:p w14:paraId="1D667ADA" w14:textId="77777777" w:rsidR="002317A2" w:rsidRPr="00A47FA0" w:rsidRDefault="002317A2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F83CA85" w14:textId="77777777" w:rsidR="00EC4D14" w:rsidRPr="00A47FA0" w:rsidRDefault="002E46B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a</w:t>
      </w:r>
      <w:r w:rsidR="002317A2" w:rsidRPr="00A47FA0">
        <w:rPr>
          <w:rFonts w:ascii="Times New Roman" w:hAnsi="Times New Roman" w:cs="Times New Roman"/>
          <w:szCs w:val="24"/>
        </w:rPr>
        <w:t xml:space="preserve">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200" w:dyaOrig="320" w14:anchorId="33CAB5A4">
          <v:shape id="_x0000_i1099" type="#_x0000_t75" style="width:60pt;height:16.5pt" o:ole="">
            <v:imagedata r:id="rId138" o:title=""/>
          </v:shape>
          <o:OLEObject Type="Embed" ProgID="Equation.DSMT4" ShapeID="_x0000_i1099" DrawAspect="Content" ObjectID="_1716545072" r:id="rId139"/>
        </w:object>
      </w:r>
    </w:p>
    <w:p w14:paraId="7DFD3B89" w14:textId="77777777" w:rsidR="002E46B9" w:rsidRPr="00A47FA0" w:rsidRDefault="007969B6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1320" w:dyaOrig="400" w14:anchorId="02A72641">
          <v:shape id="_x0000_i1100" type="#_x0000_t75" style="width:66pt;height:20.25pt" o:ole="">
            <v:imagedata r:id="rId140" o:title=""/>
          </v:shape>
          <o:OLEObject Type="Embed" ProgID="Equation.DSMT4" ShapeID="_x0000_i1100" DrawAspect="Content" ObjectID="_1716545073" r:id="rId141"/>
        </w:object>
      </w:r>
    </w:p>
    <w:p w14:paraId="76E1F445" w14:textId="77777777" w:rsidR="009910BC" w:rsidRPr="00A47FA0" w:rsidRDefault="009910B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400" w:dyaOrig="720" w14:anchorId="61733EA3">
          <v:shape id="_x0000_i1101" type="#_x0000_t75" style="width:118.5pt;height:37.5pt" o:ole="">
            <v:imagedata r:id="rId142" o:title=""/>
          </v:shape>
          <o:OLEObject Type="Embed" ProgID="Equation.DSMT4" ShapeID="_x0000_i1101" DrawAspect="Content" ObjectID="_1716545074" r:id="rId143"/>
        </w:object>
      </w:r>
    </w:p>
    <w:p w14:paraId="556504DC" w14:textId="77777777" w:rsidR="002E46B9" w:rsidRPr="00A47FA0" w:rsidRDefault="002E46B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="0034527C" w:rsidRPr="00A47FA0">
        <w:rPr>
          <w:rFonts w:ascii="Times New Roman" w:hAnsi="Times New Roman" w:cs="Times New Roman"/>
          <w:position w:val="-14"/>
          <w:szCs w:val="24"/>
        </w:rPr>
        <w:object w:dxaOrig="1040" w:dyaOrig="400" w14:anchorId="1D36E7CF">
          <v:shape id="_x0000_i1102" type="#_x0000_t75" style="width:51.75pt;height:20.25pt" o:ole="">
            <v:imagedata r:id="rId144" o:title=""/>
          </v:shape>
          <o:OLEObject Type="Embed" ProgID="Equation.DSMT4" ShapeID="_x0000_i1102" DrawAspect="Content" ObjectID="_1716545075" r:id="rId145"/>
        </w:object>
      </w:r>
      <w:r w:rsidR="0034527C" w:rsidRPr="00A47FA0">
        <w:rPr>
          <w:rFonts w:ascii="Times New Roman" w:hAnsi="Times New Roman" w:cs="Times New Roman"/>
          <w:szCs w:val="24"/>
        </w:rPr>
        <w:t>.</w:t>
      </w:r>
    </w:p>
    <w:p w14:paraId="1F784743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340" w:dyaOrig="320" w14:anchorId="5E67AC97">
          <v:shape id="_x0000_i1103" type="#_x0000_t75" style="width:66.75pt;height:16.5pt" o:ole="">
            <v:imagedata r:id="rId130" o:title=""/>
          </v:shape>
          <o:OLEObject Type="Embed" ProgID="Equation.DSMT4" ShapeID="_x0000_i1103" DrawAspect="Content" ObjectID="_1716545076" r:id="rId146"/>
        </w:object>
      </w:r>
    </w:p>
    <w:p w14:paraId="645298EC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1560" w:dyaOrig="440" w14:anchorId="4A550621">
          <v:shape id="_x0000_i1104" type="#_x0000_t75" style="width:78pt;height:22.5pt" o:ole="">
            <v:imagedata r:id="rId147" o:title=""/>
          </v:shape>
          <o:OLEObject Type="Embed" ProgID="Equation.DSMT4" ShapeID="_x0000_i1104" DrawAspect="Content" ObjectID="_1716545077" r:id="rId148"/>
        </w:object>
      </w:r>
    </w:p>
    <w:p w14:paraId="4FC18FCB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000" w:dyaOrig="400" w14:anchorId="3AD901B2">
          <v:shape id="_x0000_i1105" type="#_x0000_t75" style="width:100.5pt;height:20.25pt" o:ole="">
            <v:imagedata r:id="rId149" o:title=""/>
          </v:shape>
          <o:OLEObject Type="Embed" ProgID="Equation.DSMT4" ShapeID="_x0000_i1105" DrawAspect="Content" ObjectID="_1716545078" r:id="rId150"/>
        </w:object>
      </w:r>
    </w:p>
    <w:p w14:paraId="4FB63477" w14:textId="77777777" w:rsidR="005B3A47" w:rsidRPr="00A47FA0" w:rsidRDefault="005B3A47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20" w:dyaOrig="1120" w14:anchorId="3222DE1C">
          <v:shape id="_x0000_i1106" type="#_x0000_t75" style="width:115.5pt;height:55.5pt" o:ole="">
            <v:imagedata r:id="rId151" o:title=""/>
          </v:shape>
          <o:OLEObject Type="Embed" ProgID="Equation.DSMT4" ShapeID="_x0000_i1106" DrawAspect="Content" ObjectID="_1716545079" r:id="rId152"/>
        </w:object>
      </w:r>
    </w:p>
    <w:p w14:paraId="1C078B48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260" w:dyaOrig="400" w14:anchorId="7EAFA6D8">
          <v:shape id="_x0000_i1107" type="#_x0000_t75" style="width:63pt;height:20.25pt" o:ole="">
            <v:imagedata r:id="rId153" o:title=""/>
          </v:shape>
          <o:OLEObject Type="Embed" ProgID="Equation.DSMT4" ShapeID="_x0000_i1107" DrawAspect="Content" ObjectID="_1716545080" r:id="rId154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6876F8A9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100" w:dyaOrig="320" w14:anchorId="33A0A208">
          <v:shape id="_x0000_i1108" type="#_x0000_t75" style="width:105.75pt;height:16.5pt" o:ole="">
            <v:imagedata r:id="rId134" o:title=""/>
          </v:shape>
          <o:OLEObject Type="Embed" ProgID="Equation.DSMT4" ShapeID="_x0000_i1108" DrawAspect="Content" ObjectID="_1716545081" r:id="rId155"/>
        </w:object>
      </w:r>
    </w:p>
    <w:p w14:paraId="372E4B61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20" w:dyaOrig="400" w14:anchorId="3474E699">
          <v:shape id="_x0000_i1109" type="#_x0000_t75" style="width:115.5pt;height:20.25pt" o:ole="">
            <v:imagedata r:id="rId156" o:title=""/>
          </v:shape>
          <o:OLEObject Type="Embed" ProgID="Equation.DSMT4" ShapeID="_x0000_i1109" DrawAspect="Content" ObjectID="_1716545082" r:id="rId157"/>
        </w:object>
      </w:r>
    </w:p>
    <w:p w14:paraId="060E95DE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1820" w:dyaOrig="440" w14:anchorId="03BF3F52">
          <v:shape id="_x0000_i1110" type="#_x0000_t75" style="width:91.5pt;height:22.5pt" o:ole="">
            <v:imagedata r:id="rId158" o:title=""/>
          </v:shape>
          <o:OLEObject Type="Embed" ProgID="Equation.DSMT4" ShapeID="_x0000_i1110" DrawAspect="Content" ObjectID="_1716545083" r:id="rId159"/>
        </w:object>
      </w:r>
    </w:p>
    <w:p w14:paraId="78982004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80" w:dyaOrig="400" w14:anchorId="5AECE80E">
          <v:shape id="_x0000_i1111" type="#_x0000_t75" style="width:118.5pt;height:20.25pt" o:ole="">
            <v:imagedata r:id="rId160" o:title=""/>
          </v:shape>
          <o:OLEObject Type="Embed" ProgID="Equation.DSMT4" ShapeID="_x0000_i1111" DrawAspect="Content" ObjectID="_1716545084" r:id="rId161"/>
        </w:object>
      </w:r>
    </w:p>
    <w:p w14:paraId="7F112665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20" w:dyaOrig="1120" w14:anchorId="4D8F54ED">
          <v:shape id="_x0000_i1112" type="#_x0000_t75" style="width:115.5pt;height:55.5pt" o:ole="">
            <v:imagedata r:id="rId162" o:title=""/>
          </v:shape>
          <o:OLEObject Type="Embed" ProgID="Equation.DSMT4" ShapeID="_x0000_i1112" DrawAspect="Content" ObjectID="_1716545085" r:id="rId163"/>
        </w:object>
      </w:r>
    </w:p>
    <w:p w14:paraId="4FFAF517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260" w:dyaOrig="400" w14:anchorId="0EB9DAE6">
          <v:shape id="_x0000_i1113" type="#_x0000_t75" style="width:63pt;height:20.25pt" o:ole="">
            <v:imagedata r:id="rId164" o:title=""/>
          </v:shape>
          <o:OLEObject Type="Embed" ProgID="Equation.DSMT4" ShapeID="_x0000_i1113" DrawAspect="Content" ObjectID="_1716545086" r:id="rId165"/>
        </w:object>
      </w:r>
    </w:p>
    <w:p w14:paraId="69994BB2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d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2600" w:dyaOrig="440" w14:anchorId="0B0F5205">
          <v:shape id="_x0000_i1114" type="#_x0000_t75" style="width:129.75pt;height:22.5pt" o:ole="">
            <v:imagedata r:id="rId128" o:title=""/>
          </v:shape>
          <o:OLEObject Type="Embed" ProgID="Equation.DSMT4" ShapeID="_x0000_i1114" DrawAspect="Content" ObjectID="_1716545087" r:id="rId166"/>
        </w:object>
      </w:r>
    </w:p>
    <w:p w14:paraId="38F9CB6C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420" w:dyaOrig="320" w14:anchorId="65CA4096">
          <v:shape id="_x0000_i1115" type="#_x0000_t75" style="width:71.25pt;height:16.5pt" o:ole="">
            <v:imagedata r:id="rId167" o:title=""/>
          </v:shape>
          <o:OLEObject Type="Embed" ProgID="Equation.DSMT4" ShapeID="_x0000_i1115" DrawAspect="Content" ObjectID="_1716545088" r:id="rId168"/>
        </w:object>
      </w:r>
    </w:p>
    <w:p w14:paraId="61FDCD51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760" w:dyaOrig="320" w14:anchorId="1B1CB23B">
          <v:shape id="_x0000_i1116" type="#_x0000_t75" style="width:88.5pt;height:16.5pt" o:ole="">
            <v:imagedata r:id="rId169" o:title=""/>
          </v:shape>
          <o:OLEObject Type="Embed" ProgID="Equation.DSMT4" ShapeID="_x0000_i1116" DrawAspect="Content" ObjectID="_1716545089" r:id="rId170"/>
        </w:object>
      </w:r>
    </w:p>
    <w:p w14:paraId="60BA8985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1680" w:dyaOrig="400" w14:anchorId="36EE3EF3">
          <v:shape id="_x0000_i1117" type="#_x0000_t75" style="width:84pt;height:20.25pt" o:ole="">
            <v:imagedata r:id="rId171" o:title=""/>
          </v:shape>
          <o:OLEObject Type="Embed" ProgID="Equation.DSMT4" ShapeID="_x0000_i1117" DrawAspect="Content" ObjectID="_1716545090" r:id="rId172"/>
        </w:object>
      </w:r>
    </w:p>
    <w:p w14:paraId="6F3A9F23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340" w:dyaOrig="720" w14:anchorId="6CF1CEFC">
          <v:shape id="_x0000_i1118" type="#_x0000_t75" style="width:116.25pt;height:36.75pt" o:ole="">
            <v:imagedata r:id="rId173" o:title=""/>
          </v:shape>
          <o:OLEObject Type="Embed" ProgID="Equation.DSMT4" ShapeID="_x0000_i1118" DrawAspect="Content" ObjectID="_1716545091" r:id="rId174"/>
        </w:object>
      </w:r>
    </w:p>
    <w:p w14:paraId="36F7EA2A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040" w:dyaOrig="400" w14:anchorId="139E8A2B">
          <v:shape id="_x0000_i1119" type="#_x0000_t75" style="width:51.75pt;height:20.25pt" o:ole="">
            <v:imagedata r:id="rId175" o:title=""/>
          </v:shape>
          <o:OLEObject Type="Embed" ProgID="Equation.DSMT4" ShapeID="_x0000_i1119" DrawAspect="Content" ObjectID="_1716545092" r:id="rId176"/>
        </w:object>
      </w:r>
      <w:r w:rsidR="002013C8" w:rsidRPr="00A47FA0">
        <w:rPr>
          <w:rFonts w:ascii="Times New Roman" w:hAnsi="Times New Roman" w:cs="Times New Roman"/>
          <w:szCs w:val="24"/>
        </w:rPr>
        <w:t>.</w:t>
      </w:r>
    </w:p>
    <w:p w14:paraId="5FDF2F30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e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2200" w:dyaOrig="480" w14:anchorId="44274766">
          <v:shape id="_x0000_i1120" type="#_x0000_t75" style="width:109.5pt;height:24pt" o:ole="">
            <v:imagedata r:id="rId132" o:title=""/>
          </v:shape>
          <o:OLEObject Type="Embed" ProgID="Equation.DSMT4" ShapeID="_x0000_i1120" DrawAspect="Content" ObjectID="_1716545093" r:id="rId177"/>
        </w:object>
      </w:r>
    </w:p>
    <w:p w14:paraId="10222DCA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3220" w:dyaOrig="440" w14:anchorId="31EADB3D">
          <v:shape id="_x0000_i1121" type="#_x0000_t75" style="width:161.25pt;height:22.5pt" o:ole="">
            <v:imagedata r:id="rId178" o:title=""/>
          </v:shape>
          <o:OLEObject Type="Embed" ProgID="Equation.DSMT4" ShapeID="_x0000_i1121" DrawAspect="Content" ObjectID="_1716545094" r:id="rId179"/>
        </w:object>
      </w:r>
    </w:p>
    <w:p w14:paraId="0A4360B3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700" w:dyaOrig="440" w14:anchorId="19E97C11">
          <v:shape id="_x0000_i1122" type="#_x0000_t75" style="width:135pt;height:22.5pt" o:ole="">
            <v:imagedata r:id="rId180" o:title=""/>
          </v:shape>
          <o:OLEObject Type="Embed" ProgID="Equation.DSMT4" ShapeID="_x0000_i1122" DrawAspect="Content" ObjectID="_1716545095" r:id="rId181"/>
        </w:object>
      </w:r>
    </w:p>
    <w:p w14:paraId="55E15CFC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3040" w:dyaOrig="400" w14:anchorId="2D4967E7">
          <v:shape id="_x0000_i1123" type="#_x0000_t75" style="width:152.25pt;height:20.25pt" o:ole="">
            <v:imagedata r:id="rId182" o:title=""/>
          </v:shape>
          <o:OLEObject Type="Embed" ProgID="Equation.DSMT4" ShapeID="_x0000_i1123" DrawAspect="Content" ObjectID="_1716545096" r:id="rId183"/>
        </w:object>
      </w:r>
    </w:p>
    <w:p w14:paraId="41B924F6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40" w:dyaOrig="1120" w14:anchorId="7423C695">
          <v:shape id="_x0000_i1124" type="#_x0000_t75" style="width:116.25pt;height:55.5pt" o:ole="">
            <v:imagedata r:id="rId184" o:title=""/>
          </v:shape>
          <o:OLEObject Type="Embed" ProgID="Equation.DSMT4" ShapeID="_x0000_i1124" DrawAspect="Content" ObjectID="_1716545097" r:id="rId185"/>
        </w:object>
      </w:r>
    </w:p>
    <w:p w14:paraId="76CBBD0B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480" w:dyaOrig="400" w14:anchorId="1B862EC7">
          <v:shape id="_x0000_i1125" type="#_x0000_t75" style="width:73.5pt;height:20.25pt" o:ole="">
            <v:imagedata r:id="rId186" o:title=""/>
          </v:shape>
          <o:OLEObject Type="Embed" ProgID="Equation.DSMT4" ShapeID="_x0000_i1125" DrawAspect="Content" ObjectID="_1716545098" r:id="rId187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01203A5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f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420" w:dyaOrig="320" w14:anchorId="05BD4A75">
          <v:shape id="_x0000_i1126" type="#_x0000_t75" style="width:71.25pt;height:16.5pt" o:ole="">
            <v:imagedata r:id="rId136" o:title=""/>
          </v:shape>
          <o:OLEObject Type="Embed" ProgID="Equation.DSMT4" ShapeID="_x0000_i1126" DrawAspect="Content" ObjectID="_1716545099" r:id="rId188"/>
        </w:object>
      </w:r>
    </w:p>
    <w:p w14:paraId="4C6C0D3A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780" w:dyaOrig="320" w14:anchorId="49DE2CE4">
          <v:shape id="_x0000_i1127" type="#_x0000_t75" style="width:89.25pt;height:16.5pt" o:ole="">
            <v:imagedata r:id="rId189" o:title=""/>
          </v:shape>
          <o:OLEObject Type="Embed" ProgID="Equation.DSMT4" ShapeID="_x0000_i1127" DrawAspect="Content" ObjectID="_1716545100" r:id="rId190"/>
        </w:object>
      </w:r>
    </w:p>
    <w:p w14:paraId="6844452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240" w:dyaOrig="440" w14:anchorId="6B6CFE1E">
          <v:shape id="_x0000_i1128" type="#_x0000_t75" style="width:111.75pt;height:22.5pt" o:ole="">
            <v:imagedata r:id="rId191" o:title=""/>
          </v:shape>
          <o:OLEObject Type="Embed" ProgID="Equation.DSMT4" ShapeID="_x0000_i1128" DrawAspect="Content" ObjectID="_1716545101" r:id="rId192"/>
        </w:object>
      </w:r>
    </w:p>
    <w:p w14:paraId="1E1EFC96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120" w:dyaOrig="440" w14:anchorId="4F5DB630">
          <v:shape id="_x0000_i1129" type="#_x0000_t75" style="width:106.5pt;height:22.5pt" o:ole="">
            <v:imagedata r:id="rId193" o:title=""/>
          </v:shape>
          <o:OLEObject Type="Embed" ProgID="Equation.DSMT4" ShapeID="_x0000_i1129" DrawAspect="Content" ObjectID="_1716545102" r:id="rId194"/>
        </w:object>
      </w:r>
    </w:p>
    <w:p w14:paraId="25CCB82C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20" w:dyaOrig="400" w14:anchorId="592341DA">
          <v:shape id="_x0000_i1130" type="#_x0000_t75" style="width:115.5pt;height:20.25pt" o:ole="">
            <v:imagedata r:id="rId195" o:title=""/>
          </v:shape>
          <o:OLEObject Type="Embed" ProgID="Equation.DSMT4" ShapeID="_x0000_i1130" DrawAspect="Content" ObjectID="_1716545103" r:id="rId196"/>
        </w:object>
      </w:r>
    </w:p>
    <w:p w14:paraId="39C233D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340" w:dyaOrig="720" w14:anchorId="38A2300C">
          <v:shape id="_x0000_i1131" type="#_x0000_t75" style="width:116.25pt;height:36.75pt" o:ole="">
            <v:imagedata r:id="rId197" o:title=""/>
          </v:shape>
          <o:OLEObject Type="Embed" ProgID="Equation.DSMT4" ShapeID="_x0000_i1131" DrawAspect="Content" ObjectID="_1716545104" r:id="rId198"/>
        </w:object>
      </w:r>
    </w:p>
    <w:p w14:paraId="6A4CBB37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080" w:dyaOrig="400" w14:anchorId="411A0CC2">
          <v:shape id="_x0000_i1132" type="#_x0000_t75" style="width:54pt;height:20.25pt" o:ole="">
            <v:imagedata r:id="rId199" o:title=""/>
          </v:shape>
          <o:OLEObject Type="Embed" ProgID="Equation.DSMT4" ShapeID="_x0000_i1132" DrawAspect="Content" ObjectID="_1716545105" r:id="rId200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1CB71894" w14:textId="2036F653" w:rsidR="00B9551C" w:rsidRPr="00A47FA0" w:rsidRDefault="00F2404A" w:rsidP="00F2404A">
      <w:p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lastRenderedPageBreak/>
        <w:t>Bài 4</w:t>
      </w:r>
      <w:r w:rsidRPr="00A47FA0">
        <w:rPr>
          <w:rFonts w:ascii="Times New Roman" w:hAnsi="Times New Roman" w:cs="Times New Roman"/>
          <w:b/>
          <w:bCs/>
          <w:color w:val="000000" w:themeColor="text1"/>
          <w:szCs w:val="24"/>
        </w:rPr>
        <w:t xml:space="preserve">. </w:t>
      </w:r>
      <w:r w:rsidR="00B9551C" w:rsidRPr="00A47FA0">
        <w:rPr>
          <w:rFonts w:ascii="Times New Roman" w:hAnsi="Times New Roman" w:cs="Times New Roman"/>
        </w:rPr>
        <w:t xml:space="preserve">Cho hình thoi </w:t>
      </w:r>
      <w:r w:rsidR="00B9551C" w:rsidRPr="00A47FA0">
        <w:rPr>
          <w:rFonts w:ascii="Times New Roman" w:hAnsi="Times New Roman" w:cs="Times New Roman"/>
        </w:rPr>
        <w:object w:dxaOrig="740" w:dyaOrig="279" w14:anchorId="1F68447F">
          <v:shape id="_x0000_i1133" type="#_x0000_t75" style="width:37.5pt;height:13.5pt" o:ole="">
            <v:imagedata r:id="rId43" o:title=""/>
          </v:shape>
          <o:OLEObject Type="Embed" ProgID="Equation.DSMT4" ShapeID="_x0000_i1133" DrawAspect="Content" ObjectID="_1716545106" r:id="rId201"/>
        </w:object>
      </w:r>
      <w:r w:rsidR="00B9551C" w:rsidRPr="00A47FA0">
        <w:rPr>
          <w:rFonts w:ascii="Times New Roman" w:hAnsi="Times New Roman" w:cs="Times New Roman"/>
        </w:rPr>
        <w:t xml:space="preserve">có </w:t>
      </w:r>
      <w:r w:rsidR="00B9551C" w:rsidRPr="00A47FA0">
        <w:rPr>
          <w:rFonts w:ascii="Times New Roman" w:hAnsi="Times New Roman" w:cs="Times New Roman"/>
        </w:rPr>
        <w:object w:dxaOrig="800" w:dyaOrig="360" w14:anchorId="7E1883B1">
          <v:shape id="_x0000_i1134" type="#_x0000_t75" style="width:39.75pt;height:18pt" o:ole="">
            <v:imagedata r:id="rId45" o:title=""/>
          </v:shape>
          <o:OLEObject Type="Embed" ProgID="Equation.DSMT4" ShapeID="_x0000_i1134" DrawAspect="Content" ObjectID="_1716545107" r:id="rId202"/>
        </w:object>
      </w:r>
      <w:r w:rsidR="00B9551C" w:rsidRPr="00A47FA0">
        <w:rPr>
          <w:rFonts w:ascii="Times New Roman" w:hAnsi="Times New Roman" w:cs="Times New Roman"/>
        </w:rPr>
        <w:t xml:space="preserve">. Kẻ </w:t>
      </w:r>
      <w:r w:rsidR="00B9551C" w:rsidRPr="00A47FA0">
        <w:rPr>
          <w:rFonts w:ascii="Times New Roman" w:hAnsi="Times New Roman" w:cs="Times New Roman"/>
          <w:position w:val="-10"/>
        </w:rPr>
        <w:object w:dxaOrig="3820" w:dyaOrig="320" w14:anchorId="0D81090D">
          <v:shape id="_x0000_i1135" type="#_x0000_t75" style="width:190.5pt;height:16.5pt" o:ole="">
            <v:imagedata r:id="rId47" o:title=""/>
          </v:shape>
          <o:OLEObject Type="Embed" ProgID="Equation.DSMT4" ShapeID="_x0000_i1135" DrawAspect="Content" ObjectID="_1716545108" r:id="rId203"/>
        </w:object>
      </w:r>
      <w:r w:rsidR="00B9551C" w:rsidRPr="00A47FA0">
        <w:rPr>
          <w:rFonts w:ascii="Times New Roman" w:hAnsi="Times New Roman" w:cs="Times New Roman"/>
        </w:rPr>
        <w:t xml:space="preserve"> </w:t>
      </w:r>
    </w:p>
    <w:p w14:paraId="3736B950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</w:t>
      </w:r>
      <w:r w:rsidRPr="00A47FA0">
        <w:rPr>
          <w:rFonts w:ascii="Times New Roman" w:hAnsi="Times New Roman" w:cs="Times New Roman"/>
          <w:position w:val="-4"/>
        </w:rPr>
        <w:object w:dxaOrig="1080" w:dyaOrig="260" w14:anchorId="2A44F2FE">
          <v:shape id="_x0000_i1136" type="#_x0000_t75" style="width:54pt;height:13.5pt" o:ole="">
            <v:imagedata r:id="rId49" o:title=""/>
          </v:shape>
          <o:OLEObject Type="Embed" ProgID="Equation.DSMT4" ShapeID="_x0000_i1136" DrawAspect="Content" ObjectID="_1716545109" r:id="rId204"/>
        </w:object>
      </w:r>
    </w:p>
    <w:p w14:paraId="496FF9D8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tam giác </w:t>
      </w:r>
      <w:r w:rsidRPr="00A47FA0">
        <w:rPr>
          <w:rFonts w:ascii="Times New Roman" w:hAnsi="Times New Roman" w:cs="Times New Roman"/>
          <w:position w:val="-4"/>
        </w:rPr>
        <w:object w:dxaOrig="520" w:dyaOrig="260" w14:anchorId="322AC7C0">
          <v:shape id="_x0000_i1137" type="#_x0000_t75" style="width:25.5pt;height:13.5pt" o:ole="">
            <v:imagedata r:id="rId51" o:title=""/>
          </v:shape>
          <o:OLEObject Type="Embed" ProgID="Equation.DSMT4" ShapeID="_x0000_i1137" DrawAspect="Content" ObjectID="_1716545110" r:id="rId205"/>
        </w:object>
      </w:r>
      <w:r w:rsidRPr="00A47FA0">
        <w:rPr>
          <w:rFonts w:ascii="Times New Roman" w:hAnsi="Times New Roman" w:cs="Times New Roman"/>
        </w:rPr>
        <w:t>là tam giác đều</w:t>
      </w:r>
    </w:p>
    <w:p w14:paraId="67D0ADC1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o </w:t>
      </w:r>
      <w:r w:rsidRPr="00A47FA0">
        <w:rPr>
          <w:rFonts w:ascii="Times New Roman" w:hAnsi="Times New Roman" w:cs="Times New Roman"/>
          <w:position w:val="-6"/>
        </w:rPr>
        <w:object w:dxaOrig="1320" w:dyaOrig="279" w14:anchorId="2E3DE38C">
          <v:shape id="_x0000_i1138" type="#_x0000_t75" style="width:66pt;height:13.5pt" o:ole="">
            <v:imagedata r:id="rId53" o:title=""/>
          </v:shape>
          <o:OLEObject Type="Embed" ProgID="Equation.DSMT4" ShapeID="_x0000_i1138" DrawAspect="Content" ObjectID="_1716545111" r:id="rId206"/>
        </w:object>
      </w:r>
      <w:r w:rsidRPr="00A47FA0">
        <w:rPr>
          <w:rFonts w:ascii="Times New Roman" w:hAnsi="Times New Roman" w:cs="Times New Roman"/>
        </w:rPr>
        <w:t xml:space="preserve">. Tính chu vi của tam giác </w:t>
      </w:r>
      <w:r w:rsidRPr="00A47FA0">
        <w:rPr>
          <w:rFonts w:ascii="Times New Roman" w:hAnsi="Times New Roman" w:cs="Times New Roman"/>
          <w:position w:val="-4"/>
        </w:rPr>
        <w:object w:dxaOrig="520" w:dyaOrig="260" w14:anchorId="174F40B0">
          <v:shape id="_x0000_i1139" type="#_x0000_t75" style="width:25.5pt;height:13.5pt" o:ole="">
            <v:imagedata r:id="rId51" o:title=""/>
          </v:shape>
          <o:OLEObject Type="Embed" ProgID="Equation.DSMT4" ShapeID="_x0000_i1139" DrawAspect="Content" ObjectID="_1716545112" r:id="rId207"/>
        </w:object>
      </w:r>
    </w:p>
    <w:p w14:paraId="4BA6C098" w14:textId="77777777" w:rsidR="00810243" w:rsidRPr="00A47FA0" w:rsidRDefault="00810243" w:rsidP="00F2404A">
      <w:pPr>
        <w:pStyle w:val="ListParagraph"/>
        <w:spacing w:line="276" w:lineRule="auto"/>
        <w:ind w:left="1352"/>
        <w:jc w:val="left"/>
        <w:rPr>
          <w:rFonts w:ascii="Times New Roman" w:hAnsi="Times New Roman" w:cs="Times New Roman"/>
        </w:rPr>
      </w:pPr>
    </w:p>
    <w:p w14:paraId="57376E3E" w14:textId="77777777" w:rsidR="00810243" w:rsidRPr="00A47FA0" w:rsidRDefault="00810243" w:rsidP="00F2404A">
      <w:pPr>
        <w:pStyle w:val="ListParagraph"/>
        <w:spacing w:line="276" w:lineRule="auto"/>
        <w:ind w:left="1352"/>
        <w:jc w:val="left"/>
        <w:rPr>
          <w:rFonts w:ascii="Times New Roman" w:hAnsi="Times New Roman" w:cs="Times New Roman"/>
        </w:rPr>
      </w:pPr>
    </w:p>
    <w:p w14:paraId="048D375D" w14:textId="77777777" w:rsidR="002013C8" w:rsidRPr="00A47FA0" w:rsidRDefault="002013C8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891A169" w14:textId="77777777" w:rsidR="002013C8" w:rsidRPr="00A47FA0" w:rsidRDefault="007274CB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567156B6" wp14:editId="5518557D">
            <wp:extent cx="4943475" cy="3143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9FC94" w14:textId="77777777" w:rsidR="002013C8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Xét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20" w:dyaOrig="320" w14:anchorId="2194804B">
          <v:shape id="_x0000_i1140" type="#_x0000_t75" style="width:36.75pt;height:16.5pt" o:ole="">
            <v:imagedata r:id="rId209" o:title=""/>
          </v:shape>
          <o:OLEObject Type="Embed" ProgID="Equation.DSMT4" ShapeID="_x0000_i1140" DrawAspect="Content" ObjectID="_1716545113" r:id="rId210"/>
        </w:object>
      </w:r>
      <w:r w:rsidRPr="00A47FA0">
        <w:rPr>
          <w:rFonts w:ascii="Times New Roman" w:hAnsi="Times New Roman" w:cs="Times New Roman"/>
          <w:szCs w:val="24"/>
        </w:rPr>
        <w:t xml:space="preserve"> và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590A7597">
          <v:shape id="_x0000_i1141" type="#_x0000_t75" style="width:36.75pt;height:16.5pt" o:ole="">
            <v:imagedata r:id="rId211" o:title=""/>
          </v:shape>
          <o:OLEObject Type="Embed" ProgID="Equation.DSMT4" ShapeID="_x0000_i1141" DrawAspect="Content" ObjectID="_1716545114" r:id="rId212"/>
        </w:object>
      </w:r>
      <w:r w:rsidRPr="00A47FA0">
        <w:rPr>
          <w:rFonts w:ascii="Times New Roman" w:hAnsi="Times New Roman" w:cs="Times New Roman"/>
          <w:szCs w:val="24"/>
        </w:rPr>
        <w:t xml:space="preserve"> có:</w:t>
      </w:r>
    </w:p>
    <w:p w14:paraId="3C8BA5E3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820" w:dyaOrig="360" w14:anchorId="014E127A">
          <v:shape id="_x0000_i1142" type="#_x0000_t75" style="width:91.5pt;height:18pt" o:ole="">
            <v:imagedata r:id="rId213" o:title=""/>
          </v:shape>
          <o:OLEObject Type="Embed" ProgID="Equation.DSMT4" ShapeID="_x0000_i1142" DrawAspect="Content" ObjectID="_1716545115" r:id="rId214"/>
        </w:object>
      </w:r>
      <w:r w:rsidRPr="00A47FA0">
        <w:rPr>
          <w:rFonts w:ascii="Times New Roman" w:hAnsi="Times New Roman" w:cs="Times New Roman"/>
          <w:szCs w:val="24"/>
        </w:rPr>
        <w:t xml:space="preserve"> (gt)</w:t>
      </w:r>
    </w:p>
    <w:p w14:paraId="5467D36D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4"/>
          <w:szCs w:val="24"/>
        </w:rPr>
        <w:object w:dxaOrig="980" w:dyaOrig="260" w14:anchorId="2B278606">
          <v:shape id="_x0000_i1143" type="#_x0000_t75" style="width:48.75pt;height:13.5pt" o:ole="">
            <v:imagedata r:id="rId215" o:title=""/>
          </v:shape>
          <o:OLEObject Type="Embed" ProgID="Equation.DSMT4" ShapeID="_x0000_i1143" DrawAspect="Content" ObjectID="_1716545116" r:id="rId216"/>
        </w:object>
      </w:r>
      <w:r w:rsidRPr="00A47FA0">
        <w:rPr>
          <w:rFonts w:ascii="Times New Roman" w:hAnsi="Times New Roman" w:cs="Times New Roman"/>
          <w:szCs w:val="24"/>
        </w:rPr>
        <w:t xml:space="preserve">(tứ giác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20" w:dyaOrig="279" w14:anchorId="264D5465">
          <v:shape id="_x0000_i1144" type="#_x0000_t75" style="width:36.75pt;height:14.25pt" o:ole="">
            <v:imagedata r:id="rId217" o:title=""/>
          </v:shape>
          <o:OLEObject Type="Embed" ProgID="Equation.DSMT4" ShapeID="_x0000_i1144" DrawAspect="Content" ObjectID="_1716545117" r:id="rId218"/>
        </w:object>
      </w:r>
      <w:r w:rsidRPr="00A47FA0">
        <w:rPr>
          <w:rFonts w:ascii="Times New Roman" w:hAnsi="Times New Roman" w:cs="Times New Roman"/>
          <w:szCs w:val="24"/>
        </w:rPr>
        <w:t>là hình thoi)</w:t>
      </w:r>
    </w:p>
    <w:p w14:paraId="2E26CDE5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620" w:dyaOrig="400" w14:anchorId="7FAB7F37">
          <v:shape id="_x0000_i1145" type="#_x0000_t75" style="width:31.5pt;height:20.25pt" o:ole="">
            <v:imagedata r:id="rId219" o:title=""/>
          </v:shape>
          <o:OLEObject Type="Embed" ProgID="Equation.DSMT4" ShapeID="_x0000_i1145" DrawAspect="Content" ObjectID="_1716545118" r:id="rId220"/>
        </w:object>
      </w:r>
      <w:r w:rsidRPr="00A47FA0">
        <w:rPr>
          <w:rFonts w:ascii="Times New Roman" w:hAnsi="Times New Roman" w:cs="Times New Roman"/>
          <w:szCs w:val="24"/>
        </w:rPr>
        <w:t xml:space="preserve"> (tứ giác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20" w:dyaOrig="279" w14:anchorId="713C6557">
          <v:shape id="_x0000_i1146" type="#_x0000_t75" style="width:36.75pt;height:14.25pt" o:ole="">
            <v:imagedata r:id="rId217" o:title=""/>
          </v:shape>
          <o:OLEObject Type="Embed" ProgID="Equation.DSMT4" ShapeID="_x0000_i1146" DrawAspect="Content" ObjectID="_1716545119" r:id="rId221"/>
        </w:object>
      </w:r>
      <w:r w:rsidRPr="00A47FA0">
        <w:rPr>
          <w:rFonts w:ascii="Times New Roman" w:hAnsi="Times New Roman" w:cs="Times New Roman"/>
          <w:szCs w:val="24"/>
        </w:rPr>
        <w:t>là hình thoi)</w:t>
      </w:r>
    </w:p>
    <w:p w14:paraId="21B5A71B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620" w:dyaOrig="320" w14:anchorId="3508A2AF">
          <v:shape id="_x0000_i1147" type="#_x0000_t75" style="width:81pt;height:16.5pt" o:ole="">
            <v:imagedata r:id="rId222" o:title=""/>
          </v:shape>
          <o:OLEObject Type="Embed" ProgID="Equation.DSMT4" ShapeID="_x0000_i1147" DrawAspect="Content" ObjectID="_1716545120" r:id="rId223"/>
        </w:object>
      </w:r>
      <w:r w:rsidRPr="00A47FA0">
        <w:rPr>
          <w:rFonts w:ascii="Times New Roman" w:hAnsi="Times New Roman" w:cs="Times New Roman"/>
          <w:szCs w:val="24"/>
        </w:rPr>
        <w:t>(ch - gn)</w:t>
      </w:r>
    </w:p>
    <w:p w14:paraId="50D87346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1219" w:dyaOrig="320" w14:anchorId="2755D297">
          <v:shape id="_x0000_i1148" type="#_x0000_t75" style="width:60.75pt;height:16.5pt" o:ole="">
            <v:imagedata r:id="rId224" o:title=""/>
          </v:shape>
          <o:OLEObject Type="Embed" ProgID="Equation.DSMT4" ShapeID="_x0000_i1148" DrawAspect="Content" ObjectID="_1716545121" r:id="rId225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1ACB34AD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b) Trong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20" w:dyaOrig="320" w14:anchorId="227CBB7B">
          <v:shape id="_x0000_i1149" type="#_x0000_t75" style="width:36.75pt;height:16.5pt" o:ole="">
            <v:imagedata r:id="rId209" o:title=""/>
          </v:shape>
          <o:OLEObject Type="Embed" ProgID="Equation.DSMT4" ShapeID="_x0000_i1149" DrawAspect="Content" ObjectID="_1716545122" r:id="rId226"/>
        </w:object>
      </w:r>
      <w:r w:rsidRPr="00A47FA0">
        <w:rPr>
          <w:rFonts w:ascii="Times New Roman" w:hAnsi="Times New Roman" w:cs="Times New Roman"/>
          <w:szCs w:val="24"/>
        </w:rPr>
        <w:t xml:space="preserve"> có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040" w:dyaOrig="400" w14:anchorId="2631223F">
          <v:shape id="_x0000_i1150" type="#_x0000_t75" style="width:51.75pt;height:20.25pt" o:ole="">
            <v:imagedata r:id="rId227" o:title=""/>
          </v:shape>
          <o:OLEObject Type="Embed" ProgID="Equation.DSMT4" ShapeID="_x0000_i1150" DrawAspect="Content" ObjectID="_1716545123" r:id="rId228"/>
        </w:object>
      </w:r>
      <w:r w:rsidRPr="00A47FA0">
        <w:rPr>
          <w:rFonts w:ascii="Times New Roman" w:hAnsi="Times New Roman" w:cs="Times New Roman"/>
          <w:szCs w:val="24"/>
        </w:rPr>
        <w:t xml:space="preserve"> và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60" w14:anchorId="45FB8614">
          <v:shape id="_x0000_i1151" type="#_x0000_t75" style="width:38.25pt;height:18pt" o:ole="">
            <v:imagedata r:id="rId229" o:title=""/>
          </v:shape>
          <o:OLEObject Type="Embed" ProgID="Equation.DSMT4" ShapeID="_x0000_i1151" DrawAspect="Content" ObjectID="_1716545124" r:id="rId230"/>
        </w:object>
      </w:r>
      <w:r w:rsidRPr="00A47FA0">
        <w:rPr>
          <w:rFonts w:ascii="Times New Roman" w:hAnsi="Times New Roman" w:cs="Times New Roman"/>
          <w:szCs w:val="24"/>
        </w:rPr>
        <w:t xml:space="preserve"> nên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080" w:dyaOrig="360" w14:anchorId="5D539A23">
          <v:shape id="_x0000_i1152" type="#_x0000_t75" style="width:54pt;height:18pt" o:ole="">
            <v:imagedata r:id="rId231" o:title=""/>
          </v:shape>
          <o:OLEObject Type="Embed" ProgID="Equation.DSMT4" ShapeID="_x0000_i1152" DrawAspect="Content" ObjectID="_1716545125" r:id="rId232"/>
        </w:object>
      </w:r>
    </w:p>
    <w:p w14:paraId="00B08813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ương tự: </w:t>
      </w:r>
      <w:r w:rsidR="001C4C49" w:rsidRPr="00A47FA0">
        <w:rPr>
          <w:rFonts w:ascii="Times New Roman" w:hAnsi="Times New Roman" w:cs="Times New Roman"/>
          <w:position w:val="-6"/>
          <w:szCs w:val="24"/>
        </w:rPr>
        <w:object w:dxaOrig="1120" w:dyaOrig="360" w14:anchorId="6B4D07A1">
          <v:shape id="_x0000_i1153" type="#_x0000_t75" style="width:55.5pt;height:18pt" o:ole="">
            <v:imagedata r:id="rId233" o:title=""/>
          </v:shape>
          <o:OLEObject Type="Embed" ProgID="Equation.DSMT4" ShapeID="_x0000_i1153" DrawAspect="Content" ObjectID="_1716545126" r:id="rId234"/>
        </w:object>
      </w:r>
    </w:p>
    <w:p w14:paraId="0F60EF5C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a có: </w:t>
      </w:r>
      <w:r w:rsidRPr="00A47FA0">
        <w:rPr>
          <w:rFonts w:ascii="Times New Roman" w:hAnsi="Times New Roman" w:cs="Times New Roman"/>
          <w:position w:val="-6"/>
          <w:szCs w:val="24"/>
        </w:rPr>
        <w:object w:dxaOrig="3080" w:dyaOrig="360" w14:anchorId="052AA04E">
          <v:shape id="_x0000_i1154" type="#_x0000_t75" style="width:154.5pt;height:18pt" o:ole="">
            <v:imagedata r:id="rId235" o:title=""/>
          </v:shape>
          <o:OLEObject Type="Embed" ProgID="Equation.DSMT4" ShapeID="_x0000_i1154" DrawAspect="Content" ObjectID="_1716545127" r:id="rId236"/>
        </w:object>
      </w:r>
    </w:p>
    <w:p w14:paraId="14CB6794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Mà </w:t>
      </w:r>
      <w:r w:rsidRPr="00A47FA0">
        <w:rPr>
          <w:rFonts w:ascii="Times New Roman" w:hAnsi="Times New Roman" w:cs="Times New Roman"/>
          <w:position w:val="-4"/>
          <w:szCs w:val="24"/>
        </w:rPr>
        <w:object w:dxaOrig="2640" w:dyaOrig="340" w14:anchorId="4F548AB4">
          <v:shape id="_x0000_i1155" type="#_x0000_t75" style="width:132pt;height:17.25pt" o:ole="">
            <v:imagedata r:id="rId237" o:title=""/>
          </v:shape>
          <o:OLEObject Type="Embed" ProgID="Equation.DSMT4" ShapeID="_x0000_i1155" DrawAspect="Content" ObjectID="_1716545128" r:id="rId238"/>
        </w:object>
      </w:r>
    </w:p>
    <w:p w14:paraId="5A515EDC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2840" w:dyaOrig="360" w14:anchorId="795A0855">
          <v:shape id="_x0000_i1156" type="#_x0000_t75" style="width:141.75pt;height:18pt" o:ole="">
            <v:imagedata r:id="rId239" o:title=""/>
          </v:shape>
          <o:OLEObject Type="Embed" ProgID="Equation.DSMT4" ShapeID="_x0000_i1156" DrawAspect="Content" ObjectID="_1716545129" r:id="rId240"/>
        </w:object>
      </w:r>
    </w:p>
    <w:p w14:paraId="7EB1080E" w14:textId="77777777" w:rsidR="00810243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rong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0DFEA921">
          <v:shape id="_x0000_i1157" type="#_x0000_t75" style="width:36.75pt;height:16.5pt" o:ole="">
            <v:imagedata r:id="rId241" o:title=""/>
          </v:shape>
          <o:OLEObject Type="Embed" ProgID="Equation.DSMT4" ShapeID="_x0000_i1157" DrawAspect="Content" ObjectID="_1716545130" r:id="rId242"/>
        </w:object>
      </w:r>
      <w:r w:rsidRPr="00A47FA0">
        <w:rPr>
          <w:rFonts w:ascii="Times New Roman" w:hAnsi="Times New Roman" w:cs="Times New Roman"/>
          <w:szCs w:val="24"/>
        </w:rPr>
        <w:t xml:space="preserve">có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940" w:dyaOrig="320" w14:anchorId="7DAB2163">
          <v:shape id="_x0000_i1158" type="#_x0000_t75" style="width:46.5pt;height:16.5pt" o:ole="">
            <v:imagedata r:id="rId243" o:title=""/>
          </v:shape>
          <o:OLEObject Type="Embed" ProgID="Equation.DSMT4" ShapeID="_x0000_i1158" DrawAspect="Content" ObjectID="_1716545131" r:id="rId244"/>
        </w:object>
      </w:r>
      <w:r w:rsidRPr="00A47FA0">
        <w:rPr>
          <w:rFonts w:ascii="Times New Roman" w:hAnsi="Times New Roman" w:cs="Times New Roman"/>
          <w:szCs w:val="24"/>
        </w:rPr>
        <w:t xml:space="preserve">và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080" w:dyaOrig="360" w14:anchorId="292CE155">
          <v:shape id="_x0000_i1159" type="#_x0000_t75" style="width:54pt;height:18pt" o:ole="">
            <v:imagedata r:id="rId245" o:title=""/>
          </v:shape>
          <o:OLEObject Type="Embed" ProgID="Equation.DSMT4" ShapeID="_x0000_i1159" DrawAspect="Content" ObjectID="_1716545132" r:id="rId24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88EF96B" w14:textId="77777777" w:rsidR="001C4C49" w:rsidRPr="00A47FA0" w:rsidRDefault="0081024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lastRenderedPageBreak/>
        <w:t>Vậy</w:t>
      </w:r>
      <w:r w:rsidR="001C4C49" w:rsidRPr="00A47FA0">
        <w:rPr>
          <w:rFonts w:ascii="Times New Roman" w:hAnsi="Times New Roman" w:cs="Times New Roman"/>
          <w:szCs w:val="24"/>
        </w:rPr>
        <w:t xml:space="preserve"> </w:t>
      </w:r>
      <w:r w:rsidR="001C4C49"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39CD31DA">
          <v:shape id="_x0000_i1160" type="#_x0000_t75" style="width:36.75pt;height:16.5pt" o:ole="">
            <v:imagedata r:id="rId241" o:title=""/>
          </v:shape>
          <o:OLEObject Type="Embed" ProgID="Equation.DSMT4" ShapeID="_x0000_i1160" DrawAspect="Content" ObjectID="_1716545133" r:id="rId247"/>
        </w:object>
      </w:r>
      <w:r w:rsidR="001C4C49" w:rsidRPr="00A47FA0">
        <w:rPr>
          <w:rFonts w:ascii="Times New Roman" w:hAnsi="Times New Roman" w:cs="Times New Roman"/>
          <w:szCs w:val="24"/>
        </w:rPr>
        <w:t>là tam giác đều.</w:t>
      </w:r>
    </w:p>
    <w:p w14:paraId="50037348" w14:textId="77777777" w:rsidR="006E35E5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</w:rPr>
        <w:t>c)</w:t>
      </w:r>
      <w:r w:rsidR="006E35E5" w:rsidRPr="00A47FA0">
        <w:rPr>
          <w:rFonts w:ascii="Times New Roman" w:hAnsi="Times New Roman" w:cs="Times New Roman"/>
          <w:position w:val="-6"/>
          <w:szCs w:val="24"/>
        </w:rPr>
        <w:object w:dxaOrig="1260" w:dyaOrig="279" w14:anchorId="0FFE45F9">
          <v:shape id="_x0000_i1161" type="#_x0000_t75" style="width:63pt;height:13.5pt" o:ole="">
            <v:imagedata r:id="rId248" o:title=""/>
          </v:shape>
          <o:OLEObject Type="Embed" ProgID="Equation.DSMT4" ShapeID="_x0000_i1161" DrawAspect="Content" ObjectID="_1716545134" r:id="rId249"/>
        </w:object>
      </w:r>
      <w:r w:rsidR="006E35E5"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28CF29C4">
          <v:shape id="_x0000_i1162" type="#_x0000_t75" style="width:37.5pt;height:16.5pt" o:ole="">
            <v:imagedata r:id="rId250" o:title=""/>
          </v:shape>
          <o:OLEObject Type="Embed" ProgID="Equation.DSMT4" ShapeID="_x0000_i1162" DrawAspect="Content" ObjectID="_1716545135" r:id="rId251"/>
        </w:object>
      </w:r>
      <w:r w:rsidR="006E35E5" w:rsidRPr="00A47FA0">
        <w:rPr>
          <w:rFonts w:ascii="Times New Roman" w:hAnsi="Times New Roman" w:cs="Times New Roman"/>
          <w:szCs w:val="24"/>
          <w:lang w:val="vi-VN"/>
        </w:rPr>
        <w:t>cân tại B</w:t>
      </w:r>
    </w:p>
    <w:p w14:paraId="2F6A8333" w14:textId="77777777" w:rsidR="006E35E5" w:rsidRPr="00A47FA0" w:rsidRDefault="006E35E5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Mà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60" w14:anchorId="2E82028B">
          <v:shape id="_x0000_i1163" type="#_x0000_t75" style="width:38.25pt;height:18pt" o:ole="">
            <v:imagedata r:id="rId229" o:title=""/>
          </v:shape>
          <o:OLEObject Type="Embed" ProgID="Equation.DSMT4" ShapeID="_x0000_i1163" DrawAspect="Content" ObjectID="_1716545136" r:id="rId252"/>
        </w:object>
      </w:r>
    </w:p>
    <w:p w14:paraId="2438008A" w14:textId="77777777" w:rsidR="006F0064" w:rsidRPr="00A47FA0" w:rsidRDefault="006F0064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6"/>
          <w:szCs w:val="24"/>
          <w:lang w:val="vi-VN"/>
        </w:rPr>
        <w:object w:dxaOrig="999" w:dyaOrig="279" w14:anchorId="4CA86D21">
          <v:shape id="_x0000_i1164" type="#_x0000_t75" style="width:49.5pt;height:13.5pt" o:ole="">
            <v:imagedata r:id="rId253" o:title=""/>
          </v:shape>
          <o:OLEObject Type="Embed" ProgID="Equation.DSMT4" ShapeID="_x0000_i1164" DrawAspect="Content" ObjectID="_1716545137" r:id="rId254"/>
        </w:object>
      </w:r>
      <w:r w:rsidRPr="00A47FA0">
        <w:rPr>
          <w:rFonts w:ascii="Times New Roman" w:hAnsi="Times New Roman" w:cs="Times New Roman"/>
          <w:szCs w:val="24"/>
          <w:lang w:val="vi-VN"/>
        </w:rPr>
        <w:t>đều</w:t>
      </w:r>
    </w:p>
    <w:p w14:paraId="13796CC7" w14:textId="77777777" w:rsidR="006F0064" w:rsidRPr="00A47FA0" w:rsidRDefault="006F0064" w:rsidP="00F2404A">
      <w:pPr>
        <w:pStyle w:val="MTDisplayEquation"/>
        <w:numPr>
          <w:ilvl w:val="0"/>
          <w:numId w:val="0"/>
        </w:numPr>
        <w:ind w:left="992"/>
        <w:rPr>
          <w:rFonts w:ascii="Times New Roman" w:hAnsi="Times New Roman" w:cs="Times New Roman"/>
          <w:color w:val="auto"/>
        </w:rPr>
      </w:pPr>
      <w:r w:rsidRPr="00A47FA0">
        <w:rPr>
          <w:rFonts w:ascii="Times New Roman" w:hAnsi="Times New Roman" w:cs="Times New Roman"/>
          <w:b w:val="0"/>
          <w:color w:val="auto"/>
          <w:position w:val="-6"/>
        </w:rPr>
        <w:object w:dxaOrig="680" w:dyaOrig="279" w14:anchorId="746F74A2">
          <v:shape id="_x0000_i1165" type="#_x0000_t75" style="width:34.5pt;height:13.5pt" o:ole="">
            <v:imagedata r:id="rId255" o:title=""/>
          </v:shape>
          <o:OLEObject Type="Embed" ProgID="Equation.DSMT4" ShapeID="_x0000_i1165" DrawAspect="Content" ObjectID="_1716545138" r:id="rId256"/>
        </w:object>
      </w:r>
      <w:r w:rsidRPr="00A47FA0">
        <w:rPr>
          <w:rFonts w:ascii="Times New Roman" w:hAnsi="Times New Roman" w:cs="Times New Roman"/>
          <w:b w:val="0"/>
          <w:color w:val="auto"/>
          <w:lang w:val="vi-VN"/>
        </w:rPr>
        <w:t>vừa là đường cao, vừa là đường trung tuyến</w:t>
      </w:r>
      <w:r w:rsidRPr="00A47FA0">
        <w:rPr>
          <w:rFonts w:ascii="Times New Roman" w:hAnsi="Times New Roman" w:cs="Times New Roman"/>
          <w:color w:val="auto"/>
        </w:rPr>
        <w:tab/>
      </w:r>
      <w:r w:rsidR="00784E43" w:rsidRPr="00A47FA0">
        <w:rPr>
          <w:rFonts w:ascii="Times New Roman" w:hAnsi="Times New Roman" w:cs="Times New Roman"/>
          <w:color w:val="auto"/>
          <w:position w:val="-4"/>
        </w:rPr>
        <w:object w:dxaOrig="180" w:dyaOrig="279" w14:anchorId="72DA6F66">
          <v:shape id="_x0000_i1166" type="#_x0000_t75" style="width:9pt;height:13.5pt" o:ole="">
            <v:imagedata r:id="rId257" o:title=""/>
          </v:shape>
          <o:OLEObject Type="Embed" ProgID="Equation.DSMT4" ShapeID="_x0000_i1166" DrawAspect="Content" ObjectID="_1716545139" r:id="rId258"/>
        </w:object>
      </w:r>
      <w:r w:rsidRPr="00A47FA0">
        <w:rPr>
          <w:rFonts w:ascii="Times New Roman" w:hAnsi="Times New Roman" w:cs="Times New Roman"/>
          <w:color w:val="auto"/>
        </w:rPr>
        <w:t xml:space="preserve"> </w:t>
      </w:r>
    </w:p>
    <w:p w14:paraId="344EBC13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499" w:dyaOrig="320" w14:anchorId="40F08255">
          <v:shape id="_x0000_i1167" type="#_x0000_t75" style="width:25.5pt;height:16.5pt" o:ole="">
            <v:imagedata r:id="rId259" o:title=""/>
          </v:shape>
          <o:OLEObject Type="Embed" ProgID="Equation.DSMT4" ShapeID="_x0000_i1167" DrawAspect="Content" ObjectID="_1716545140" r:id="rId260"/>
        </w:object>
      </w:r>
      <w:r w:rsidRPr="00A47FA0">
        <w:rPr>
          <w:rFonts w:ascii="Times New Roman" w:hAnsi="Times New Roman" w:cs="Times New Roman"/>
          <w:szCs w:val="24"/>
        </w:rPr>
        <w:t xml:space="preserve"> là trung điểm của </w:t>
      </w:r>
      <w:r w:rsidRPr="00A47FA0">
        <w:rPr>
          <w:rFonts w:ascii="Times New Roman" w:hAnsi="Times New Roman" w:cs="Times New Roman"/>
          <w:position w:val="-6"/>
          <w:szCs w:val="24"/>
        </w:rPr>
        <w:object w:dxaOrig="400" w:dyaOrig="279" w14:anchorId="65C4CE78">
          <v:shape id="_x0000_i1168" type="#_x0000_t75" style="width:20.25pt;height:14.25pt" o:ole="">
            <v:imagedata r:id="rId261" o:title=""/>
          </v:shape>
          <o:OLEObject Type="Embed" ProgID="Equation.DSMT4" ShapeID="_x0000_i1168" DrawAspect="Content" ObjectID="_1716545141" r:id="rId262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4B91FE11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ương tự ta có </w:t>
      </w:r>
      <w:r w:rsidRPr="00A47FA0">
        <w:rPr>
          <w:rFonts w:ascii="Times New Roman" w:hAnsi="Times New Roman" w:cs="Times New Roman"/>
          <w:position w:val="-4"/>
          <w:szCs w:val="24"/>
        </w:rPr>
        <w:object w:dxaOrig="260" w:dyaOrig="260" w14:anchorId="4A31B865">
          <v:shape id="_x0000_i1169" type="#_x0000_t75" style="width:13.5pt;height:13.5pt" o:ole="">
            <v:imagedata r:id="rId263" o:title=""/>
          </v:shape>
          <o:OLEObject Type="Embed" ProgID="Equation.DSMT4" ShapeID="_x0000_i1169" DrawAspect="Content" ObjectID="_1716545142" r:id="rId264"/>
        </w:object>
      </w:r>
      <w:r w:rsidRPr="00A47FA0">
        <w:rPr>
          <w:rFonts w:ascii="Times New Roman" w:hAnsi="Times New Roman" w:cs="Times New Roman"/>
          <w:szCs w:val="24"/>
        </w:rPr>
        <w:t xml:space="preserve">là trung điểm của </w:t>
      </w:r>
      <w:r w:rsidRPr="00A47FA0">
        <w:rPr>
          <w:rFonts w:ascii="Times New Roman" w:hAnsi="Times New Roman" w:cs="Times New Roman"/>
          <w:position w:val="-6"/>
          <w:szCs w:val="24"/>
        </w:rPr>
        <w:object w:dxaOrig="400" w:dyaOrig="279" w14:anchorId="707BDC9F">
          <v:shape id="_x0000_i1170" type="#_x0000_t75" style="width:20.25pt;height:14.25pt" o:ole="">
            <v:imagedata r:id="rId265" o:title=""/>
          </v:shape>
          <o:OLEObject Type="Embed" ProgID="Equation.DSMT4" ShapeID="_x0000_i1170" DrawAspect="Content" ObjectID="_1716545143" r:id="rId266"/>
        </w:object>
      </w:r>
    </w:p>
    <w:p w14:paraId="3ACCB1DC" w14:textId="77777777" w:rsidR="00810243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680" w:dyaOrig="279" w14:anchorId="5ACBA91C">
          <v:shape id="_x0000_i1171" type="#_x0000_t75" style="width:34.5pt;height:14.25pt" o:ole="">
            <v:imagedata r:id="rId267" o:title=""/>
          </v:shape>
          <o:OLEObject Type="Embed" ProgID="Equation.DSMT4" ShapeID="_x0000_i1171" DrawAspect="Content" ObjectID="_1716545144" r:id="rId268"/>
        </w:object>
      </w:r>
      <w:r w:rsidRPr="00A47FA0">
        <w:rPr>
          <w:rFonts w:ascii="Times New Roman" w:hAnsi="Times New Roman" w:cs="Times New Roman"/>
          <w:szCs w:val="24"/>
        </w:rPr>
        <w:t xml:space="preserve">là đường trung bình của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60" w:dyaOrig="320" w14:anchorId="52237FFF">
          <v:shape id="_x0000_i1172" type="#_x0000_t75" style="width:37.5pt;height:16.5pt" o:ole="">
            <v:imagedata r:id="rId269" o:title=""/>
          </v:shape>
          <o:OLEObject Type="Embed" ProgID="Equation.DSMT4" ShapeID="_x0000_i1172" DrawAspect="Content" ObjectID="_1716545145" r:id="rId270"/>
        </w:object>
      </w:r>
    </w:p>
    <w:p w14:paraId="59D01D09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24"/>
          <w:szCs w:val="24"/>
        </w:rPr>
        <w:object w:dxaOrig="2100" w:dyaOrig="620" w14:anchorId="36F237E6">
          <v:shape id="_x0000_i1173" type="#_x0000_t75" style="width:105.75pt;height:31.5pt" o:ole="">
            <v:imagedata r:id="rId271" o:title=""/>
          </v:shape>
          <o:OLEObject Type="Embed" ProgID="Equation.DSMT4" ShapeID="_x0000_i1173" DrawAspect="Content" ObjectID="_1716545146" r:id="rId272"/>
        </w:object>
      </w:r>
    </w:p>
    <w:p w14:paraId="1FF6D37D" w14:textId="103AC728" w:rsidR="00007EA3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hu vi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0557395E">
          <v:shape id="_x0000_i1174" type="#_x0000_t75" style="width:36.75pt;height:16.5pt" o:ole="">
            <v:imagedata r:id="rId241" o:title=""/>
          </v:shape>
          <o:OLEObject Type="Embed" ProgID="Equation.DSMT4" ShapeID="_x0000_i1174" DrawAspect="Content" ObjectID="_1716545147" r:id="rId273"/>
        </w:object>
      </w:r>
      <w:r w:rsidRPr="00A47FA0">
        <w:rPr>
          <w:rFonts w:ascii="Times New Roman" w:hAnsi="Times New Roman" w:cs="Times New Roman"/>
          <w:szCs w:val="24"/>
        </w:rPr>
        <w:t xml:space="preserve">là: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600" w:dyaOrig="320" w14:anchorId="7E407135">
          <v:shape id="_x0000_i1175" type="#_x0000_t75" style="width:80.25pt;height:16.5pt" o:ole="">
            <v:imagedata r:id="rId274" o:title=""/>
          </v:shape>
          <o:OLEObject Type="Embed" ProgID="Equation.DSMT4" ShapeID="_x0000_i1175" DrawAspect="Content" ObjectID="_1716545148" r:id="rId275"/>
        </w:object>
      </w:r>
    </w:p>
    <w:p w14:paraId="56C1D30A" w14:textId="77777777" w:rsidR="00BF67D4" w:rsidRPr="00A47FA0" w:rsidRDefault="00BF67D4" w:rsidP="00F2404A">
      <w:pPr>
        <w:pStyle w:val="Heading1"/>
        <w:spacing w:before="120"/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bCs w:val="0"/>
          <w:color w:val="0000FF"/>
          <w:szCs w:val="24"/>
          <w:lang w:val="vi-VN"/>
        </w:rPr>
        <w:t>Bài 5:</w:t>
      </w:r>
      <w:r w:rsidRPr="00A47FA0">
        <w:rPr>
          <w:rFonts w:ascii="Times New Roman" w:hAnsi="Times New Roman" w:cs="Times New Roman"/>
          <w:b w:val="0"/>
          <w:color w:val="0000FF"/>
          <w:szCs w:val="24"/>
          <w:lang w:val="vi-VN"/>
        </w:rPr>
        <w:t xml:space="preserve"> 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Xác định a, b để đa thức f(x)=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 xml:space="preserve"> chia hết cho đa thức g(x)=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>-3x+2?</w:t>
      </w:r>
    </w:p>
    <w:p w14:paraId="64C9FE5F" w14:textId="77777777" w:rsidR="00BF67D4" w:rsidRPr="00A47FA0" w:rsidRDefault="00BF67D4" w:rsidP="00F2404A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Cách 1: Đặt tính chia </w:t>
      </w:r>
    </w:p>
    <w:p w14:paraId="34307740" w14:textId="184477F2" w:rsidR="00BF67D4" w:rsidRPr="00A47FA0" w:rsidRDefault="00BF67D4" w:rsidP="00F2404A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3CC6E89" wp14:editId="09C2FBD9">
                <wp:simplePos x="0" y="0"/>
                <wp:positionH relativeFrom="column">
                  <wp:posOffset>530225</wp:posOffset>
                </wp:positionH>
                <wp:positionV relativeFrom="paragraph">
                  <wp:posOffset>195580</wp:posOffset>
                </wp:positionV>
                <wp:extent cx="2324100" cy="1797050"/>
                <wp:effectExtent l="0" t="0" r="0" b="317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24100" cy="1797050"/>
                          <a:chOff x="0" y="0"/>
                          <a:chExt cx="3540" cy="2650"/>
                        </a:xfrm>
                      </wpg:grpSpPr>
                      <wps:wsp>
                        <wps:cNvPr id="31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1960" y="0"/>
                            <a:ext cx="0" cy="2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10" y="93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0" y="50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640" y="134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" y="179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0" y="49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42DF7424" id="Group 11" o:spid="_x0000_s1026" style="position:absolute;margin-left:41.75pt;margin-top:15.4pt;width:183pt;height:141.5pt;z-index:251655168" coordsize="3540,26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GkNUXgMAAGkUAAAOAAAAZHJzL2Uyb0RvYy54bWzsWMlu2zAQvRfoPxC6O1q9SIgdBF5ySdsA SXunJWpBJZIgGS8o+u8dUrLi2DGapnV7qHyQSYkczjw+Pg55ebWpSrQiQhaMji33wrEQoTFLCpqN rc8Pi97IQlJhmuCSUTK2tkRaV5P37y7XPCIey1mZEIHACJXRmo+tXCke2baMc1JhecE4ofAxZaLC CqoisxOB12C9Km3PcQb2momECxYTKeHtrP5oTYz9NCWx+pSmkihUji3wTZmnMM+lftqTSxxlAvO8 iBs38Bu8qHBBYdDW1AwrjB5FcWSqKmLBJEvVRcwqm6VpERMTA0TjOgfR3Aj2yE0sWbTOeAsTQHuA 05vNxh9XdwIVCcydayGKK5gjMyyCOoCz5lkEbW4Ev+d3onmR1TW0XH9gCXTAj4qZ6DepqDQKEBfa GJC3Lchko1AMLz3fC1wH5iKGb+4wHDr9ZhriHObqqF+cz5uefj9ounmDuo+No3pIW/vZuKWdBjLJ J7zk7+F1n2NOzDRIjUWDl9/idQ3hmzYoHNWYmXZTeic0GPGG3vNbFn+ViLJpjmlGTOuHLQfsDMrg /l4XXZGA9k/xdcMBAHIM8SmUcMSFVDeEVUgXxpZUAhdZrqaMUlgqTLhmGvHqViqYa4B310EHQtmi KEuzYkqK1mMr7Ht900Gyskj0R91Mimw5LQVaYb3mzE+jAsaeNQNu08QYywlO5jRBygBCQScsbb0i iYVKArKiS6alwkX5mpYwVkm1L0A6CKUp1QvyW+iE89F8FPQCbzDvBc5s1rteTIPeYOEO+zN/Np3O 3O86LDeI8iJJCNWR7cTBDV5Hpkam6mXdykMLof3cuoEHnN39G6cNKzQRakYvWbI1S9C8B37/LaJ7 O2HYI3p4fqKjtCz4F71C9Pw1kuK6NeNDvxGNnay4rThAi5puOzXacbgjfUf64032hLr7x6TXuxYw 65lWn1Pea6b361GNlpkN1NWirzfPjueduL8+mTzB88FLPG9Sv72c5Jw8H+i0TieDPhTMPt+Kekf1 Lo8xB8FfOuCcoPrwJap755f0FxOZQB+B6hPQIem7TKZL35v7jz9Be7iBqc/1T+m76/j/iPZwZ1Pz Pgg72h+cb/+XU6u5rIH7LHPYbe7e9IXZfh3K+zeEkx8AAAD//wMAUEsDBBQABgAIAAAAIQB7kU2o 3wAAAAkBAAAPAAAAZHJzL2Rvd25yZXYueG1sTI9BS8NAEIXvgv9hGcGb3cS0kqbZlFLUUxHaCuJt m50modnZkN0m6b93POlx3nu8+V6+nmwrBux940hBPItAIJXONFQp+Dy+PaUgfNBkdOsIFdzQw7q4 v8t1ZtxIexwOoRJcQj7TCuoQukxKX9ZotZ+5Dom9s+utDnz2lTS9HrnctvI5il6k1Q3xh1p3uK2x vByuVsH7qMdNEr8Ou8t5e/s+Lj6+djEq9fgwbVYgAk7hLwy/+IwOBTOd3JWMF62CNFlwUkES8QL2 5/MlCycW4iQFWeTy/4LiBwAA//8DAFBLAQItABQABgAIAAAAIQC2gziS/gAAAOEBAAATAAAAAAAA AAAAAAAAAAAAAABbQ29udGVudF9UeXBlc10ueG1sUEsBAi0AFAAGAAgAAAAhADj9If/WAAAAlAEA AAsAAAAAAAAAAAAAAAAALwEAAF9yZWxzLy5yZWxzUEsBAi0AFAAGAAgAAAAhAKoaQ1ReAwAAaRQA AA4AAAAAAAAAAAAAAAAALgIAAGRycy9lMm9Eb2MueG1sUEsBAi0AFAAGAAgAAAAhAHuRTajfAAAA CQEAAA8AAAAAAAAAAAAAAAAAuAUAAGRycy9kb3ducmV2LnhtbFBLBQYAAAAABAAEAPMAAADEBgAA AAA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8" o:spid="_x0000_s1027" type="#_x0000_t32" style="position:absolute;left:1960;width:0;height:265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P8HNGxQAAANsAAAAPAAAAZHJzL2Rvd25yZXYueG1sRI9PawIx FMTvBb9DeAUvRbOrtMhqlLUgaMGDf3p/3Tw3oZuX7Sbq9ts3hUKPw8z8hlmseteIG3XBelaQjzMQ xJXXlmsF59NmNAMRIrLGxjMp+KYAq+XgYYGF9nc+0O0Ya5EgHApUYGJsCylDZchhGPuWOHkX3zmM SXa11B3eE9w1cpJlL9Kh5bRgsKVXQ9Xn8eoU7Hf5uvwwdvd2+LL7503ZXOund6WGj305BxGpj//h v/ZWK5jm8Psl/QC5/AEAAP//AwBQSwECLQAUAAYACAAAACEA2+H2y+4AAACFAQAAEwAAAAAAAAAA AAAAAAAAAAAAW0NvbnRlbnRfVHlwZXNdLnhtbFBLAQItABQABgAIAAAAIQBa9CxbvwAAABUBAAAL AAAAAAAAAAAAAAAAAB8BAABfcmVscy8ucmVsc1BLAQItABQABgAIAAAAIQCP8HNGxQAAANsAAAAP AAAAAAAAAAAAAAAAAAcCAABkcnMvZG93bnJldi54bWxQSwUGAAAAAAMAAwC3AAAA+QIAAAAA "/>
                <v:shape id="AutoShape 99" o:spid="_x0000_s1028" type="#_x0000_t32" style="position:absolute;left:110;top:930;width:1540;height:10;flip:y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vJl3awwAAANsAAAAPAAAAZHJzL2Rvd25yZXYueG1sRI9Bi8Iw FITvC/6H8AQvy5rWBZGuUWRhYfEgqD14fCTPtti81CRb6783woLHYWa+YZbrwbaiJx8axwryaQaC WDvTcKWgPP58LECEiGywdUwK7hRgvRq9LbEw7sZ76g+xEgnCoUAFdYxdIWXQNVkMU9cRJ+/svMWY pK+k8XhLcNvKWZbNpcWG00KNHX3XpC+HP6ug2Za7sn+/Rq8X2/zk83A8tVqpyXjYfIGINMRX+L/9 axR8zuD5Jf0AuXoAAAD//wMAUEsBAi0AFAAGAAgAAAAhANvh9svuAAAAhQEAABMAAAAAAAAAAAAA AAAAAAAAAFtDb250ZW50X1R5cGVzXS54bWxQSwECLQAUAAYACAAAACEAWvQsW78AAAAVAQAACwAA AAAAAAAAAAAAAAAfAQAAX3JlbHMvLnJlbHNQSwECLQAUAAYACAAAACEALyZd2sMAAADbAAAADwAA AAAAAAAAAAAAAAAHAgAAZHJzL2Rvd25yZXYueG1sUEsFBgAAAAADAAMAtwAAAPcCAAAAAA== "/>
                <v:shape id="AutoShape 100" o:spid="_x0000_s1029" type="#_x0000_t32" style="position:absolute;top:500;width:160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bkiqxAAAANsAAAAPAAAAZHJzL2Rvd25yZXYueG1sRI9BawIx FITvgv8hPMGL1KxKS9kaZSsIKnjQtvfXzesmdPOy3URd/70RCh6HmfmGmS87V4sztcF6VjAZZyCI S68tVwo+P9ZPryBCRNZYeyYFVwqwXPR7c8y1v/CBzsdYiQThkKMCE2OTSxlKQw7D2DfEyfvxrcOY ZFtJ3eIlwV0tp1n2Ih1aTgsGG1oZKn+PJ6dgv528F9/GbneHP7t/Xhf1qRp9KTUcdMUbiEhdfIT/ 2xutYDaD+5f0A+TiBgAA//8DAFBLAQItABQABgAIAAAAIQDb4fbL7gAAAIUBAAATAAAAAAAAAAAA AAAAAAAAAABbQ29udGVudF9UeXBlc10ueG1sUEsBAi0AFAAGAAgAAAAhAFr0LFu/AAAAFQEAAAsA AAAAAAAAAAAAAAAAHwEAAF9yZWxzLy5yZWxzUEsBAi0AFAAGAAgAAAAhABBuSKrEAAAA2wAAAA8A AAAAAAAAAAAAAAAABwIAAGRycy9kb3ducmV2LnhtbFBLBQYAAAAAAwADALcAAAD4AgAAAAA= "/>
                <v:shape id="AutoShape 101" o:spid="_x0000_s1030" type="#_x0000_t32" style="position:absolute;left:640;top:1340;width:160;height:0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AGesyxAAAANsAAAAPAAAAZHJzL2Rvd25yZXYueG1sRI9BawIx FITvgv8hPMGL1KxKpWyNshUEFTxo2/vr5nUTunnZbqKu/94UhB6HmfmGWaw6V4sLtcF6VjAZZyCI S68tVwo+3jdPLyBCRNZYeyYFNwqwWvZ7C8y1v/KRLqdYiQThkKMCE2OTSxlKQw7D2DfEyfv2rcOY ZFtJ3eI1wV0tp1k2lw4tpwWDDa0NlT+ns1Nw2E3eii9jd/vjrz08b4r6XI0+lRoOuuIVRKQu/ocf 7a1WMJvD35f0A+TyDgAA//8DAFBLAQItABQABgAIAAAAIQDb4fbL7gAAAIUBAAATAAAAAAAAAAAA AAAAAAAAAABbQ29udGVudF9UeXBlc10ueG1sUEsBAi0AFAAGAAgAAAAhAFr0LFu/AAAAFQEAAAsA AAAAAAAAAAAAAAAAHwEAAF9yZWxzLy5yZWxzUEsBAi0AFAAGAAgAAAAhAAAZ6zLEAAAA2wAAAA8A AAAAAAAAAAAAAAAABwIAAGRycy9kb3ducmV2LnhtbFBLBQYAAAAAAwADALcAAAD4AgAAAAA= "/>
                <v:shape id="AutoShape 102" o:spid="_x0000_s1031" type="#_x0000_t32" style="position:absolute;left:400;top:1790;width:1540;height:10;flip:y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/Uf5CxAAAANsAAAAPAAAAZHJzL2Rvd25yZXYueG1sRI9BawIx FITvhf6H8AQvRbNrQWVrlFIQxINQ3YPHR/K6u7h52SZxXf+9KRQ8DjPzDbPaDLYVPfnQOFaQTzMQ xNqZhisF5Wk7WYIIEdlg65gU3CnAZv36ssLCuBt/U3+MlUgQDgUqqGPsCimDrslimLqOOHk/zluM SfpKGo+3BLetnGXZXFpsOC3U2NFXTfpyvFoFzb48lP3bb/R6uc/PPg+nc6uVGo+Gzw8QkYb4DP+3 d0bB+wL+vqQfINcPAAAA//8DAFBLAQItABQABgAIAAAAIQDb4fbL7gAAAIUBAAATAAAAAAAAAAAA AAAAAAAAAABbQ29udGVudF9UeXBlc10ueG1sUEsBAi0AFAAGAAgAAAAhAFr0LFu/AAAAFQEAAAsA AAAAAAAAAAAAAAAAHwEAAF9yZWxzLy5yZWxzUEsBAi0AFAAGAAgAAAAhAD9R/kLEAAAA2wAAAA8A AAAAAAAAAAAAAAAABwIAAGRycy9kb3ducmV2LnhtbFBLBQYAAAAAAwADALcAAAD4AgAAAAA= "/>
                <v:shape id="AutoShape 103" o:spid="_x0000_s1032" type="#_x0000_t32" style="position:absolute;left:2000;top:490;width:1540;height:10;flip:y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zmowwAAAANsAAAAPAAAAZHJzL2Rvd25yZXYueG1sRE9Ni8Iw EL0v7H8II+xl0bS7IFKNIoIgHoTVHjwOydgWm0k3ibX+e3MQPD7e92I12Fb05EPjWEE+yUAQa2ca rhSUp+14BiJEZIOtY1LwoACr5efHAgvj7vxH/TFWIoVwKFBBHWNXSBl0TRbDxHXEibs4bzEm6Ctp PN5TuG3lT5ZNpcWGU0ONHW1q0tfjzSpo9uWh7L//o9ezfX72eTidW63U12hYz0FEGuJb/HLvjILf NDZ9ST9ALp8AAAD//wMAUEsBAi0AFAAGAAgAAAAhANvh9svuAAAAhQEAABMAAAAAAAAAAAAAAAAA AAAAAFtDb250ZW50X1R5cGVzXS54bWxQSwECLQAUAAYACAAAACEAWvQsW78AAAAVAQAACwAAAAAA AAAAAAAAAAAfAQAAX3JlbHMvLnJlbHNQSwECLQAUAAYACAAAACEATs5qMMAAAADbAAAADwAAAAAA AAAAAAAAAAAHAgAAZHJzL2Rvd25yZXYueG1sUEsFBgAAAAADAAMAtwAAAPQCAAAAAA== "/>
              </v:group>
            </w:pict>
          </mc:Fallback>
        </mc:AlternateContent>
      </w:r>
      <w:r w:rsidRPr="00A47FA0">
        <w:rPr>
          <w:rFonts w:ascii="Times New Roman" w:hAnsi="Times New Roman" w:cs="Times New Roman"/>
          <w:szCs w:val="24"/>
        </w:rPr>
        <w:tab/>
      </w:r>
    </w:p>
    <w:p w14:paraId="425BABF0" w14:textId="77777777" w:rsidR="00BF67D4" w:rsidRPr="00A47FA0" w:rsidRDefault="00BF67D4" w:rsidP="00F2404A">
      <w:pPr>
        <w:spacing w:before="120"/>
        <w:ind w:left="270" w:firstLine="7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    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3x+2</w:t>
      </w:r>
    </w:p>
    <w:p w14:paraId="51E00049" w14:textId="77777777" w:rsidR="00BF67D4" w:rsidRPr="00A47FA0" w:rsidRDefault="00BF67D4" w:rsidP="00F2404A">
      <w:pPr>
        <w:spacing w:before="120"/>
        <w:ind w:left="270" w:firstLine="7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 xml:space="preserve">                       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1</w:t>
      </w:r>
    </w:p>
    <w:p w14:paraId="1977D227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 -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</w:p>
    <w:p w14:paraId="24C5EFA5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-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+3x-2</w:t>
      </w:r>
    </w:p>
    <w:p w14:paraId="58875FBC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(a-3)x+b+2</w:t>
      </w:r>
    </w:p>
    <w:p w14:paraId="5C70A47C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</w:p>
    <w:p w14:paraId="6863062E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Để chia hết thì đa thức dư phải bằng 0 với mọi giá trị của x, nên:</w:t>
      </w:r>
    </w:p>
    <w:p w14:paraId="39F10A72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4"/>
          <w:szCs w:val="24"/>
          <w:lang w:val="vi-VN"/>
        </w:rPr>
        <w:object w:dxaOrig="180" w:dyaOrig="280" w14:anchorId="54E03BA8">
          <v:shape id="_x0000_i1176" type="#_x0000_t75" style="width:9pt;height:13.5pt" o:ole="">
            <v:imagedata r:id="rId276" o:title=""/>
          </v:shape>
          <o:OLEObject Type="Embed" ProgID="Equation.DSMT4" ShapeID="_x0000_i1176" DrawAspect="Content" ObjectID="_1716545149" r:id="rId277"/>
        </w:object>
      </w:r>
      <w:r w:rsidRPr="00A47FA0">
        <w:rPr>
          <w:rFonts w:ascii="Times New Roman" w:hAnsi="Times New Roman" w:cs="Times New Roman"/>
          <w:position w:val="-4"/>
          <w:szCs w:val="24"/>
          <w:lang w:val="vi-VN"/>
        </w:rPr>
        <w:object w:dxaOrig="180" w:dyaOrig="280" w14:anchorId="395D6E87">
          <v:shape id="_x0000_i1177" type="#_x0000_t75" style="width:9pt;height:13.5pt" o:ole="">
            <v:imagedata r:id="rId276" o:title=""/>
          </v:shape>
          <o:OLEObject Type="Embed" ProgID="Equation.DSMT4" ShapeID="_x0000_i1177" DrawAspect="Content" ObjectID="_1716545150" r:id="rId278"/>
        </w:object>
      </w:r>
      <w:r w:rsidRPr="00A47FA0">
        <w:rPr>
          <w:rFonts w:ascii="Times New Roman" w:hAnsi="Times New Roman" w:cs="Times New Roman"/>
          <w:position w:val="-30"/>
          <w:szCs w:val="24"/>
          <w:lang w:val="vi-VN"/>
        </w:rPr>
        <w:object w:dxaOrig="2080" w:dyaOrig="720" w14:anchorId="50660A5B">
          <v:shape id="_x0000_i1178" type="#_x0000_t75" style="width:103.5pt;height:36pt" o:ole="">
            <v:imagedata r:id="rId279" o:title=""/>
          </v:shape>
          <o:OLEObject Type="Embed" ProgID="Equation.DSMT4" ShapeID="_x0000_i1178" DrawAspect="Content" ObjectID="_1716545151" r:id="rId280"/>
        </w:object>
      </w:r>
    </w:p>
    <w:p w14:paraId="6F2A9B4A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Vậy với a=3; b=-2 thì 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f(x)=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chia hết cho đa thức g(x)=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3x+2</w:t>
      </w:r>
    </w:p>
    <w:p w14:paraId="50946AF4" w14:textId="77777777" w:rsidR="00BF67D4" w:rsidRPr="00A47FA0" w:rsidRDefault="00BF67D4" w:rsidP="00F2404A">
      <w:pPr>
        <w:spacing w:before="120"/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Cách 2</w:t>
      </w:r>
      <w:r w:rsidRPr="00A47FA0"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  <w:t xml:space="preserve"> ( Phương pháp hệ số bất định)</w:t>
      </w:r>
    </w:p>
    <w:p w14:paraId="68D80341" w14:textId="77777777" w:rsidR="00BF67D4" w:rsidRPr="00A47FA0" w:rsidRDefault="00BF67D4" w:rsidP="00F2404A">
      <w:pPr>
        <w:spacing w:before="120"/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  <w:t>Cách 3( PP xét giá trị riêng)</w:t>
      </w:r>
    </w:p>
    <w:p w14:paraId="7BE91ED5" w14:textId="77777777" w:rsidR="00BF67D4" w:rsidRPr="00A47FA0" w:rsidRDefault="00BF67D4" w:rsidP="00F2404A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Hình vẽ :</w:t>
      </w:r>
    </w:p>
    <w:p w14:paraId="3950BABB" w14:textId="77777777" w:rsidR="00BF67D4" w:rsidRPr="00A47FA0" w:rsidRDefault="00BF67D4" w:rsidP="00F2404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709" w:firstLine="0"/>
        <w:outlineLvl w:val="1"/>
        <w:rPr>
          <w:rFonts w:ascii="Times New Roman" w:hAnsi="Times New Roman" w:cs="Times New Roman"/>
          <w:lang w:val="fr-FR"/>
        </w:rPr>
      </w:pPr>
    </w:p>
    <w:p w14:paraId="69185A65" w14:textId="72B1C9D6" w:rsidR="00BF67D4" w:rsidRPr="00A47FA0" w:rsidRDefault="00BF67D4" w:rsidP="00F2404A">
      <w:pPr>
        <w:jc w:val="center"/>
        <w:rPr>
          <w:rFonts w:ascii="Times New Roman" w:hAnsi="Times New Roman" w:cs="Times New Roman"/>
          <w:b/>
          <w:szCs w:val="24"/>
        </w:rPr>
      </w:pPr>
      <w:r w:rsidRPr="00A47FA0">
        <w:rPr>
          <w:rFonts w:ascii="Times New Roman" w:hAnsi="Times New Roman" w:cs="Times New Roman"/>
          <w:b/>
          <w:noProof/>
          <w:szCs w:val="24"/>
        </w:rPr>
        <w:lastRenderedPageBreak/>
        <w:drawing>
          <wp:inline distT="0" distB="0" distL="0" distR="0" wp14:anchorId="729B0020" wp14:editId="21AFDCAE">
            <wp:extent cx="2768600" cy="21463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0B2F3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Xét tứ giác ADME có:</w:t>
      </w:r>
    </w:p>
    <w:p w14:paraId="40EE0173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* MD // AE (vì MD // AC mà E ϵ AC)</w:t>
      </w:r>
    </w:p>
    <w:p w14:paraId="05BA6535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* ME // AD (vì ME // AB mà D ϵ AB)</w:t>
      </w:r>
    </w:p>
    <w:p w14:paraId="5AC96038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=&gt; Tứ giác ADME là hình bình hành (dấu hiệu nhận biết)</w:t>
      </w:r>
    </w:p>
    <w:p w14:paraId="7A7D267F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Lại có: I là trung điểm của AM (gt); AM là đường chéo của hình bình hành ADME.</w:t>
      </w:r>
    </w:p>
    <w:p w14:paraId="2E3AD464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=&gt; I đồng thời là trung điểm của DE (tính chất hình bình hành)</w:t>
      </w:r>
    </w:p>
    <w:p w14:paraId="21F2DCB8" w14:textId="504FB90F" w:rsidR="00BF67D4" w:rsidRPr="00A47FA0" w:rsidRDefault="00BF67D4" w:rsidP="00F2404A">
      <w:pPr>
        <w:pStyle w:val="ListParagraph"/>
        <w:spacing w:line="276" w:lineRule="auto"/>
        <w:ind w:left="720"/>
        <w:rPr>
          <w:rFonts w:ascii="Times New Roman" w:hAnsi="Times New Roman" w:cs="Times New Roman"/>
          <w:b/>
          <w:bCs/>
          <w:color w:val="FF0000"/>
        </w:rPr>
      </w:pPr>
      <w:r w:rsidRPr="00A47FA0">
        <w:rPr>
          <w:rFonts w:ascii="Times New Roman" w:hAnsi="Times New Roman" w:cs="Times New Roman"/>
        </w:rPr>
        <w:t>b)  Khi M di chuyển trên BC thì số đo góc DKE thay đổi.</w:t>
      </w:r>
      <w:r w:rsidR="00F2404A" w:rsidRPr="00A47FA0">
        <w:rPr>
          <w:rFonts w:ascii="Times New Roman" w:hAnsi="Times New Roman" w:cs="Times New Roman"/>
        </w:rPr>
        <w:t xml:space="preserve"> </w:t>
      </w:r>
      <w:r w:rsidR="00F2404A" w:rsidRPr="00A47FA0">
        <w:rPr>
          <w:rFonts w:ascii="Times New Roman" w:hAnsi="Times New Roman" w:cs="Times New Roman"/>
          <w:b/>
          <w:bCs/>
          <w:color w:val="FF0000"/>
        </w:rPr>
        <w:t>(Nhờ ad kiểm tra lại đề)</w:t>
      </w:r>
    </w:p>
    <w:p w14:paraId="0B02A7EC" w14:textId="77777777" w:rsidR="00BF67D4" w:rsidRPr="00A47FA0" w:rsidRDefault="00BF67D4" w:rsidP="00F2404A">
      <w:pPr>
        <w:pStyle w:val="ListParagraph"/>
        <w:numPr>
          <w:ilvl w:val="0"/>
          <w:numId w:val="27"/>
        </w:numPr>
        <w:tabs>
          <w:tab w:val="left" w:pos="993"/>
        </w:tabs>
        <w:spacing w:line="276" w:lineRule="auto"/>
        <w:ind w:left="709" w:firstLine="0"/>
        <w:rPr>
          <w:rFonts w:ascii="Times New Roman" w:hAnsi="Times New Roman" w:cs="Times New Roman"/>
        </w:rPr>
      </w:pPr>
    </w:p>
    <w:p w14:paraId="7FF0BD68" w14:textId="3E5A7A30" w:rsidR="00BF67D4" w:rsidRPr="00A47FA0" w:rsidRDefault="00BF67D4" w:rsidP="00F2404A">
      <w:pPr>
        <w:pStyle w:val="ListParagraph"/>
        <w:tabs>
          <w:tab w:val="left" w:pos="993"/>
        </w:tabs>
        <w:spacing w:line="276" w:lineRule="auto"/>
        <w:ind w:left="709"/>
        <w:jc w:val="center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  <w:noProof/>
        </w:rPr>
        <w:drawing>
          <wp:inline distT="0" distB="0" distL="0" distR="0" wp14:anchorId="3F60B413" wp14:editId="1733EEBD">
            <wp:extent cx="2451100" cy="18986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F3338" w14:textId="77777777" w:rsidR="00BF67D4" w:rsidRPr="00A47FA0" w:rsidRDefault="00BF67D4" w:rsidP="00F2404A">
      <w:pPr>
        <w:pStyle w:val="ListParagraph"/>
        <w:tabs>
          <w:tab w:val="left" w:pos="993"/>
        </w:tabs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Gọi N và P lần lượt là trung điểm của AB, AC.</w:t>
      </w:r>
    </w:p>
    <w:p w14:paraId="637CCFAC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a sẽ chứng minh N, I, P thẳng hàng.</w:t>
      </w:r>
    </w:p>
    <w:p w14:paraId="4637DBA4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hật vậy: N, I lần lượt là trung điểm của AB, AM (cách vẽ, gt)</w:t>
      </w:r>
    </w:p>
    <w:p w14:paraId="67F1FA78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=&gt; NI là đường trung bình của ∆ABM (định nghĩa đường trung bình)</w:t>
      </w:r>
    </w:p>
    <w:p w14:paraId="4922A9E8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=&gt; NI // BM ( tính chất đường trung bình)</w:t>
      </w:r>
    </w:p>
    <w:p w14:paraId="51DCFABA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 xml:space="preserve">Hay NI // BC (vì M </w:t>
      </w:r>
      <w:r w:rsidRPr="00A47FA0">
        <w:rPr>
          <w:rFonts w:ascii="Times New Roman" w:hAnsi="Times New Roman" w:cs="Times New Roman"/>
        </w:rPr>
        <w:t>ϵ</w:t>
      </w:r>
      <w:r w:rsidRPr="00A47FA0">
        <w:rPr>
          <w:rFonts w:ascii="Times New Roman" w:hAnsi="Times New Roman" w:cs="Times New Roman"/>
          <w:lang w:val="fr-FR"/>
        </w:rPr>
        <w:t xml:space="preserve"> BC) (1)</w:t>
      </w:r>
    </w:p>
    <w:p w14:paraId="258B9C6C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Chứng minh tương tự, có : PI // BC (2)</w:t>
      </w:r>
    </w:p>
    <w:p w14:paraId="77FC8F75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Từ (1), (2) =&gt; IP và IN cùng // BC</w:t>
      </w:r>
    </w:p>
    <w:p w14:paraId="2F186C7F" w14:textId="77777777" w:rsidR="00BF67D4" w:rsidRPr="00A47FA0" w:rsidRDefault="00BF67D4" w:rsidP="00F2404A">
      <w:pPr>
        <w:pStyle w:val="ListParagraph"/>
        <w:spacing w:line="276" w:lineRule="auto"/>
        <w:ind w:left="1429" w:firstLine="1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     =&gt; N, I, P thẳng hàng (theo tiên đề Ơ-clit)</w:t>
      </w:r>
    </w:p>
    <w:p w14:paraId="57071AAE" w14:textId="77777777" w:rsidR="00BF67D4" w:rsidRPr="00A47FA0" w:rsidRDefault="00BF67D4" w:rsidP="00F2404A">
      <w:pPr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ab/>
        <w:t>Vậy: do N, P cố định =&gt; khi M di chuyển trên BC thì I di chuyển trên NP (đường trung bình của tam giác ABC).</w:t>
      </w:r>
    </w:p>
    <w:p w14:paraId="22462473" w14:textId="2C4E33B6" w:rsidR="00F2404A" w:rsidRPr="00A47FA0" w:rsidRDefault="00F2404A" w:rsidP="00F2404A">
      <w:pPr>
        <w:spacing w:before="1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4D423C" wp14:editId="7DF2BED3">
                <wp:simplePos x="0" y="0"/>
                <wp:positionH relativeFrom="column">
                  <wp:posOffset>4285615</wp:posOffset>
                </wp:positionH>
                <wp:positionV relativeFrom="paragraph">
                  <wp:posOffset>90805</wp:posOffset>
                </wp:positionV>
                <wp:extent cx="1746250" cy="1606550"/>
                <wp:effectExtent l="0" t="0" r="25400" b="1270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6250" cy="1606550"/>
                          <a:chOff x="0" y="0"/>
                          <a:chExt cx="2750" cy="2530"/>
                        </a:xfrm>
                      </wpg:grpSpPr>
                      <wpg:grpSp>
                        <wpg:cNvPr id="17" name="Group 17"/>
                        <wpg:cNvGrpSpPr>
                          <a:grpSpLocks/>
                        </wpg:cNvGrpSpPr>
                        <wpg:grpSpPr bwMode="auto">
                          <a:xfrm>
                            <a:off x="470" y="420"/>
                            <a:ext cx="1780" cy="1650"/>
                            <a:chOff x="470" y="420"/>
                            <a:chExt cx="1780" cy="1650"/>
                          </a:xfrm>
                        </wpg:grpSpPr>
                        <wps:wsp>
                          <wps:cNvPr id="25" name="AutoShap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420"/>
                              <a:ext cx="10" cy="1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1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0" y="2040"/>
                              <a:ext cx="1760" cy="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420"/>
                              <a:ext cx="1760" cy="15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0" y="970"/>
                              <a:ext cx="630" cy="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0" y="960"/>
                              <a:ext cx="10" cy="11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" name="Group 1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750" cy="2530"/>
                            <a:chOff x="0" y="0"/>
                            <a:chExt cx="2750" cy="2530"/>
                          </a:xfrm>
                        </wpg:grpSpPr>
                        <wps:wsp>
                          <wps:cNvPr id="19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" y="0"/>
                              <a:ext cx="360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E45FF7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20"/>
                              <a:ext cx="45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42838F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0" y="2000"/>
                              <a:ext cx="34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BDF677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0" y="500"/>
                              <a:ext cx="42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A51431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" y="820"/>
                              <a:ext cx="36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0450ED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0" y="2160"/>
                              <a:ext cx="36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A1659E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337.45pt;margin-top:7.15pt;width:137.5pt;height:126.5pt;z-index:251659264" coordsize="2750,253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3nD0lYQUAAIIlAAAOAAAAZHJzL2Uyb0RvYy54bWzsWl1zozYUfe9M/4OG98QI48+Js5PaybYz 2zYzm/4AGTAwBYkKOXa20//eqyuBMbabNJt4px3y4EggCd2ro6N7Llx92OYZeYxkmQo+c+il65CI ByJMeTxzfnu4uxg7pFSMhywTPJo5T1HpfLj+/rurTTGNPJGILIwkgUF4Od0UMydRqpj2emWQRDkr L0URcbi5EjJnCqoy7oWSbWD0POt5rjvsbYQMCymCqCzh6sLcdK5x/NUqCtSvq1UZKZLNHJibwl+J v0v927u+YtNYsiJJAzsN9opZ5Czl8NB6qAVTjKxlejBUngZSlGKlLgOR98RqlQYR2gDWULdlzUcp 1gXaEk83cVG7CVzb8tOrhw1+ebyXJA1nzsAhnOWwRPhUMtCu2RTxFFp8lMXn4l7aC7GpkeXmZxFC e7ZWAm3frmSufQBWkS26+Kl2cbRVJICLdOQPvQGsRAD36NAdDqCCixAksFIH/YLk1vb0RlU3b9DH Pj02NY/s6XnaaZlJY6Wev7WQjvZNhPqBjWYNwdxPIvi9hNs49s4HjeFh1Odc4I/AUjDU96yROzeM ax8cOOCg184JdNTud9IJsJ/KHWTKr4PM54QVESKx1ICwDvVqzNwABrANoa5FDjac83upXRpsuXUp 4WKeMB5H2PzhqQAEUb0O4OhGF10pAXPPu1g75KiLawf7+2hh00KW6mMkcqILM6dUkqVxouaCcyAM ISnCmT1+KpWe2K6DNoWLuzTL4DqbZpxsZs5kAH7Q1VJkaahvYkXGy3kmySPTzIN/aGWrGexwHuJg ScTCWx4ShS7hwJaOHj2PQodkEZCrLmFLxdLsJS1h4hnXcwHUgSm2ZGjpz4k7uR3fjv0L3xveXvju YnFxczf3L4Z3dDRY9Bfz+YL+pc2i/jRJwzDi2rKKIqn/MjxZsjbkVpNk7cLe/ujoa5hs9R8njbjQ UNBbr5wuRfiEVITXAeLm8vtjfViRRxPrQ8MgDeC+OdbJKkuLH/Um0QtoudWfGNR7rgE3rrEl2KEF foskdyjuYN/B/jDYOEHx9ZnZhL09ON8T9k2wn6T4UYV1OoANYbi6ikI6knc6kj8ZWp9AO6gVEwQ3 0T7+ViRvo8cJ/MeDv4oeh0DtJoDuQN9FNi/XkydAPzkG+sn7g75B8dS1HD8BRt/DOq2gTqHUMfz/ OIxHpd0Q7o3iTnLSmqFNmgLqAIr9PIXGFXZ+Ew1vAu0WKg+TERD3v10C4wzanda7/kEfKz+ILbE7 zOpwnfEhags3Ku1RmqRIreBvpBQbLVshubAn4XVXI8teJOE9fZwdpor6VXDnu8/sfAmqHdXRCcl+ Wpjf4Z/llb1m/6jtdXYyqtX9MjbaLFvnkBEzip/Wih9E+DrXqS2TCaieVQ2BWnfvyXmqICWapfnM GTdGsfkBJEebATB0qDV+SySr7XKL26LSy0QKk/qEVC0UEiG/QHYB0p6Q/fhjzSTkGrKfOKzjhPqg KInCij8YQeKKyOadZfMO4wEMNXOUQ0xxrkxudV1InVGpkMOFjqdWKaZTdirezvuMIh6sMfFdA/QI 3bOD3kCeTtqZQb/KcvZN1Ffn9w70e4f6I6jHVHa9oiZZ1IEfveLRI+D3zPGJSv6MjO/rsA4oH17h tE7WvqYf/XKgw7+OY/4t65uVrha1w3/zbYV3BP/9ylUQYp4P/9TV5yqAfNCGv35T1MG/ZoVXwb9e 0w7+Tfj3j8Df/ybwty8vxu3Yp474O+5/NffXK9qBvwl+/wj4my+qz8f9Yy1rdegDXz/o3bd7ddfB /6sEr/2K5T+me5tZLyzDhz6YE7AfJekviZp11My7T6eu/wYAAP//AwBQSwMEFAAGAAgAAAAhABbg Ui3gAAAACgEAAA8AAABkcnMvZG93bnJldi54bWxMj8FOg0AQhu8mvsNmTLzZhYJUkKVpGvXUmNia GG9TmAIpu0vYLdC3dzzpceb/8s83+XrWnRhpcK01CsJFAIJMaavW1Ao+D68PTyCcR1NhZw0puJKD dXF7k2NW2cl80Lj3teAS4zJU0HjfZ1K6siGNbmF7Mpyd7KDR8zjUshpw4nLdyWUQJFJja/hCgz1t GyrP+4tW8DbhtInCl3F3Pm2v34fH969dSErd382bZxCeZv8Hw68+q0PBTkd7MZUTnYJkFaeMchBH IBhI45QXRwXLZBWBLHL5/4XiBwAA//8DAFBLAQItABQABgAIAAAAIQC2gziS/gAAAOEBAAATAAAA AAAAAAAAAAAAAAAAAABbQ29udGVudF9UeXBlc10ueG1sUEsBAi0AFAAGAAgAAAAhADj9If/WAAAA lAEAAAsAAAAAAAAAAAAAAAAALwEAAF9yZWxzLy5yZWxzUEsBAi0AFAAGAAgAAAAhADecPSVhBQAA giUAAA4AAAAAAAAAAAAAAAAALgIAAGRycy9lMm9Eb2MueG1sUEsBAi0AFAAGAAgAAAAhABbgUi3g AAAACgEAAA8AAAAAAAAAAAAAAAAAuwcAAGRycy9kb3ducmV2LnhtbFBLBQYAAAAABAAEAPMAAADI CAAAAAA= ">
                <v:group id="Group 17" o:spid="_x0000_s1027" style="position:absolute;left:470;top:420;width:1780;height:1650" coordorigin="470,420" coordsize="1780,165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5" o:spid="_x0000_s1028" type="#_x0000_t32" style="position:absolute;left:480;top:420;width:10;height:16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RLjmMQAAADbAAAADwAAAGRycy9kb3ducmV2LnhtbESPT2sCMRTE74LfITzBi9SsgkW2RlkL ghY8+O/+unndBDcv203U7bdvCgWPw8z8hlmsOleLO7XBelYwGWcgiEuvLVcKzqfNyxxEiMgaa8+k 4IcCrJb93gJz7R98oPsxViJBOOSowMTY5FKG0pDDMPYNcfK+fOswJtlWUrf4SHBXy2mWvUqHltOC wYbeDZXX480p2O8m6+LT2N3H4dvuZ5uivlWji1LDQVe8gYjUxWf4v73VCqYz+PuSfoBc/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1EuOYxAAAANsAAAAPAAAAAAAAAAAA AAAAAKECAABkcnMvZG93bnJldi54bWxQSwUGAAAAAAQABAD5AAAAkgMAAAAA "/>
                  <v:shape id="AutoShape 106" o:spid="_x0000_s1029" type="#_x0000_t32" style="position:absolute;left:490;top:2040;width:1760;height:3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cTNBMIAAADbAAAADwAAAGRycy9kb3ducmV2LnhtbESPQYvCMBSE7wv+h/AWvCxrWg8iXaPI giAeBLUHj4/kbVu2ealJrPXfG0HwOMzMN8xiNdhW9ORD41hBPslAEGtnGq4UlKfN9xxEiMgGW8ek 4E4BVsvRxwIL4258oP4YK5EgHApUUMfYFVIGXZPFMHEdcfL+nLcYk/SVNB5vCW5bOc2ymbTYcFqo saPfmvT/8WoVNLtyX/Zfl+j1fJeffR5O51YrNf4c1j8gIg3xHX61t0bBdAbPL+kHyO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cTNBMIAAADbAAAADwAAAAAAAAAAAAAA AAChAgAAZHJzL2Rvd25yZXYueG1sUEsFBgAAAAAEAAQA+QAAAJADAAAAAA== "/>
                  <v:shape id="AutoShape 107" o:spid="_x0000_s1030" type="#_x0000_t32" style="position:absolute;left:480;top:420;width:1760;height:159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ozYdMQAAADbAAAADwAAAGRycy9kb3ducmV2LnhtbESPQWsCMRSE74L/ITzBi9SsgrZsjbIV BC140Lb3181zE9y8bDdRt/++KQgeh5n5hlmsOleLK7XBelYwGWcgiEuvLVcKPj82Ty8gQkTWWHsm Bb8UYLXs9xaYa3/jA12PsRIJwiFHBSbGJpcylIYchrFviJN38q3DmGRbSd3iLcFdLadZNpcOLacF gw2tDZXn48Up2O8mb8W3sbv3w4/dzzZFfalGX0oNB13xCiJSFx/he3urFUyf4f9L+gFy+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qjNh0xAAAANsAAAAPAAAAAAAAAAAA AAAAAKECAABkcnMvZG93bnJldi54bWxQSwUGAAAAAAQABAD5AAAAkgMAAAAA "/>
                  <v:shape id="AutoShape 108" o:spid="_x0000_s1031" type="#_x0000_t32" style="position:absolute;left:470;top:970;width:630;height:1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xf87cEAAADbAAAADwAAAGRycy9kb3ducmV2LnhtbERPPWvDMBDdC/0P4gpdSiPbQzFulBAK hZChUNuDx0O62CbWyZEUx/331VDo+Hjf2/1qJ7GQD6NjBfkmA0GsnRm5V9A2n68liBCRDU6OScEP BdjvHh+2WBl3529a6tiLFMKhQgVDjHMlZdADWQwbNxMn7uy8xZig76XxeE/hdpJFlr1JiyOnhgFn +hhIX+qbVTCe2q92eblGr8tT3vk8NN2klXp+Wg/vICKt8V/85z4aBUUam76kHyB3v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LF/ztwQAAANsAAAAPAAAAAAAAAAAAAAAA AKECAABkcnMvZG93bnJldi54bWxQSwUGAAAAAAQABAD5AAAAjwMAAAAA "/>
                  <v:shape id="AutoShape 109" o:spid="_x0000_s1032" type="#_x0000_t32" style="position:absolute;left:1080;top:960;width:10;height:111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F/pncQAAADbAAAADwAAAGRycy9kb3ducmV2LnhtbESPQWsCMRSE74L/ITzBi9SsgtJujbIV BC140Lb3181zE9y8bDdRt/++KQgeh5n5hlmsOleLK7XBelYwGWcgiEuvLVcKPj82T88gQkTWWHsm Bb8UYLXs9xaYa3/jA12PsRIJwiFHBSbGJpcylIYchrFviJN38q3DmGRbSd3iLcFdLadZNpcOLacF gw2tDZXn48Up2O8mb8W3sbv3w4/dzzZFfalGX0oNB13xCiJSFx/he3urFUxf4P9L+gFy+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0X+mdxAAAANsAAAAPAAAAAAAAAAAA AAAAAKECAABkcnMvZG93bnJldi54bWxQSwUGAAAAAAQABAD5AAAAkgMAAAAA "/>
                </v:group>
                <v:group id="Group 18" o:spid="_x0000_s1033" style="position:absolute;width:2750;height:2530" coordsize="2750,25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0vOHM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AVW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NLzhzFAAAA2wAA AA8AAAAAAAAAAAAAAAAAqgIAAGRycy9kb3ducmV2LnhtbFBLBQYAAAAABAAEAPoAAACcAwAAAAA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" o:spid="_x0000_s1034" type="#_x0000_t202" style="position:absolute;left:230;width:360;height:4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TcFCsMA AADbAAAADwAAAGRycy9kb3ducmV2LnhtbERPTWvCQBC9F/wPywi91U2lhCZ1laIoXqQ0iu1xmh2T YHY2ZNck9te7QqG3ebzPmS0GU4uOWldZVvA8iUAQ51ZXXCg47NdPryCcR9ZYWyYFV3KwmI8eZphq 2/MndZkvRAhhl6KC0vsmldLlJRl0E9sQB+5kW4M+wLaQusU+hJtaTqMolgYrDg0lNrQsKT9nF6PA 5VF8/HjJjl8/ckO/idar781Oqcfx8P4GwtPg/8V/7q0O8xO4/xIOkPM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TcFCsMAAADbAAAADwAAAAAAAAAAAAAAAACYAgAAZHJzL2Rv d25yZXYueG1sUEsFBgAAAAAEAAQA9QAAAIgDAAAAAA== " strokecolor="white [3212]">
                    <v:textbox>
                      <w:txbxContent>
                        <w:p w14:paraId="6AE45FF7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1" o:spid="_x0000_s1035" type="#_x0000_t202" style="position:absolute;top:1920;width:450;height:3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FmKsEA AADbAAAADwAAAGRycy9kb3ducmV2LnhtbERPTYvCMBC9C/6HMMLeNFUWWatRFkXxImKV6nG2mW3L NpPSRK3+enNY8Ph437NFaypxo8aVlhUMBxEI4szqknMFp+O6/wXCeWSNlWVS8CAHi3m3M8NY2zsf 6Jb4XIQQdjEqKLyvYyldVpBBN7A1ceB+bWPQB9jkUjd4D+GmkqMoGkuDJYeGAmtaFpT9JVejwGXR ON1/Jun5R27oOdF6ddnslProtd9TEJ5a/xb/u7dawSisD1/CD5Dz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5hZirBAAAA2wAAAA8AAAAAAAAAAAAAAAAAmAIAAGRycy9kb3du cmV2LnhtbFBLBQYAAAAABAAEAPUAAACGAwAAAAA= " strokecolor="white [3212]">
                    <v:textbox>
                      <w:txbxContent>
                        <w:p w14:paraId="5642838F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2" o:spid="_x0000_s1036" type="#_x0000_t202" style="position:absolute;left:2410;top:2000;width:340;height:3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S3DscMA AADbAAAADwAAAGRycy9kb3ducmV2LnhtbESPQYvCMBSE7wv+h/AEb2uqLLJWo4iy4kVkq6jHZ/Ns i81LaaJWf71ZEPY4zMw3zHjamFLcqHaFZQW9bgSCOLW64EzBbvvz+Q3CeWSNpWVS8CAH00nrY4yx tnf+pVviMxEg7GJUkHtfxVK6NCeDrmsr4uCdbW3QB1lnUtd4D3BTyn4UDaTBgsNCjhXNc0ovydUo cGk02G++kv3hJJf0HGq9OC7XSnXazWwEwlPj/8Pv9kor6Pfg70v4AXLy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cS3DscMAAADbAAAADwAAAAAAAAAAAAAAAACYAgAAZHJzL2Rv d25yZXYueG1sUEsFBgAAAAAEAAQA9QAAAIgDAAAAAA== " strokecolor="white [3212]">
                    <v:textbox>
                      <w:txbxContent>
                        <w:p w14:paraId="50BDF677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3" o:spid="_x0000_s1037" type="#_x0000_t202" style="position:absolute;left:1020;top:500;width:420;height:3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f9dxsUA AADbAAAADwAAAGRycy9kb3ducmV2LnhtbESPQWvCQBSE74L/YXlCb3XTUKRGN6G0VHopYpS0x2f2 NQnNvg3ZrUZ/vSsIHoeZ+YZZZoNpxYF611hW8DSNQBCXVjdcKdhtPx5fQDiPrLG1TApO5CBLx6Ml JtoeeUOH3FciQNglqKD2vkukdGVNBt3UdsTB+7W9QR9kX0nd4zHATSvjKJpJgw2HhRo7equp/Mv/ jQJXRrNi/ZwX33u5ovNc6/ef1ZdSD5PhdQHC0+Dv4Vv7UyuIY7h+CT9Aph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B/13GxQAAANsAAAAPAAAAAAAAAAAAAAAAAJgCAABkcnMv ZG93bnJldi54bWxQSwUGAAAAAAQABAD1AAAAigMAAAAA " strokecolor="white [3212]">
                    <v:textbox>
                      <w:txbxContent>
                        <w:p w14:paraId="22A51431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14" o:spid="_x0000_s1038" type="#_x0000_t202" style="position:absolute;left:90;top:820;width:360;height:3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rP4XcUA AADbAAAADwAAAGRycy9kb3ducmV2LnhtbESPT2vCQBTE7wW/w/IEb83GP4hGVyktlV6kGEU9PrPP JJh9G7JbjX76bqHgcZiZ3zDzZWsqcaXGlZYV9KMYBHFmdcm5gt3283UCwnlkjZVlUnAnB8tF52WO ibY33tA19bkIEHYJKii8rxMpXVaQQRfZmjh4Z9sY9EE2udQN3gLcVHIQx2NpsOSwUGBN7wVll/TH KHBZPN5/j9L94SRX9Jhq/XFcrZXqddu3GQhPrX+G/9tfWsFgCH9fwg+Q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s/hdxQAAANsAAAAPAAAAAAAAAAAAAAAAAJgCAABkcnMv ZG93bnJldi54bWxQSwUGAAAAAAQABAD1AAAAigMAAAAA " strokecolor="white [3212]">
                    <v:textbox>
                      <w:txbxContent>
                        <w:p w14:paraId="320450ED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15" o:spid="_x0000_s1039" type="#_x0000_t202" style="position:absolute;left:860;top:2160;width:360;height:3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VpgKcUA AADbAAAADwAAAGRycy9kb3ducmV2LnhtbESPQWvCQBSE70L/w/IEb81GEWmjq5SWihcppiX1+Mw+ k9Ds25Bdk7S/visIHoeZ+YZZbQZTi45aV1lWMI1iEMS51RUXCr4+3x+fQDiPrLG2TAp+ycFm/TBa YaJtzwfqUl+IAGGXoILS+yaR0uUlGXSRbYiDd7atQR9kW0jdYh/gppazOF5IgxWHhRIbei0p/0kv RoHL40X2MU+z75Pc0t+z1m/H7V6pyXh4WYLwNPh7+NbeaQWzOVy/hB8g1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hWmApxQAAANsAAAAPAAAAAAAAAAAAAAAAAJgCAABkcnMv ZG93bnJldi54bWxQSwUGAAAAAAQABAD1AAAAigMAAAAA " strokecolor="white [3212]">
                    <v:textbox>
                      <w:txbxContent>
                        <w:p w14:paraId="6AA1659E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t xml:space="preserve"> Bài 7</w:t>
      </w:r>
      <w:r w:rsidRPr="00A47FA0">
        <w:rPr>
          <w:rFonts w:ascii="Times New Roman" w:hAnsi="Times New Roman" w:cs="Times New Roman"/>
          <w:szCs w:val="24"/>
          <w:lang w:val="vi-VN"/>
        </w:rPr>
        <w:t xml:space="preserve">: </w:t>
      </w:r>
    </w:p>
    <w:p w14:paraId="77F11AC7" w14:textId="77777777" w:rsidR="00F2404A" w:rsidRPr="00A47FA0" w:rsidRDefault="00F2404A" w:rsidP="00F2404A">
      <w:pPr>
        <w:pStyle w:val="ListParagraph"/>
        <w:numPr>
          <w:ilvl w:val="0"/>
          <w:numId w:val="22"/>
        </w:numPr>
        <w:spacing w:before="120" w:line="276" w:lineRule="auto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 xml:space="preserve">Vì D,E theo thứ tự là chân các đường vuông góc </w:t>
      </w:r>
    </w:p>
    <w:p w14:paraId="779D3DAC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8FAC58" wp14:editId="76D3AA5F">
                <wp:simplePos x="0" y="0"/>
                <wp:positionH relativeFrom="column">
                  <wp:posOffset>5245100</wp:posOffset>
                </wp:positionH>
                <wp:positionV relativeFrom="paragraph">
                  <wp:posOffset>196215</wp:posOffset>
                </wp:positionV>
                <wp:extent cx="228600" cy="234950"/>
                <wp:effectExtent l="0" t="0" r="19050" b="1270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C45037" w14:textId="77777777" w:rsidR="00F2404A" w:rsidRDefault="00F2404A" w:rsidP="00F2404A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40" type="#_x0000_t202" style="position:absolute;left:0;text-align:left;margin-left:413pt;margin-top:15.45pt;width:18pt;height:1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vY6xSQIAAI8EAAAOAAAAZHJzL2Uyb0RvYy54bWysVG1v2yAQ/j5p/wHxfXXiJl1rxam6dJ0m dS9Sux+AMbbRgGNAYne/vgckWdp9m+YPiLuDh7vnufPqetKK7ITzEkxN52czSoTh0ErT1/TH4927 S0p8YKZlCoyo6ZPw9Hr99s1qtJUoYQDVCkcQxPhqtDUdQrBVUXg+CM38GVhhMNiB0yyg6fqidWxE dK2Kcja7KEZwrXXAhffovc1Buk74XSd4+NZ1XgSiaoq5hbS6tDZxLdYrVvWO2UHyfRrsH7LQTBp8 9Ah1ywIjWyf/gtKSO/DQhTMOuoCuk1ykGrCa+exVNQ8DsyLVguR4e6TJ/z9Y/nX33RHZ1vR8SYlh GjV6FFMgH2Ai6EJ+RusrPPZg8WCY0I86p1q9vQf+0xMDm4GZXtw4B+MgWIv5zePN4uRqxvERpBm/ QIvvsG2ABDR1TkfykA6C6KjT01GbmAtHZ1leXswwwjFUni+ulkm7glWHy9b58EmAJnFTU4fSJ3C2 u/chJsOqw5H4lgcl2zupVDJc32yUIzuGbXKXvpT/q2PKkLGmV8tymet/ARE7VhxBmj5zpLYai83A 81n8csuhHxsz+w+VpKaPECnZFwlqGXBMlNQ1vTxBiWR/NG1q4sCkynusVJk9+5HwTH2YmikJfXEQ tYH2CeVwkKcCpxg3A7jflIw4ETX1v7bMCUrUZ4OSXs0XizhCyVgs35douNNIcxphhiNUTQMlebsJ eey21sl+wJcyQQZusA06mSSK/ZKz2qePXZ/I2E9oHKtTO5368x9ZPwMAAP//AwBQSwMEFAAGAAgA AAAhAD5uJfzeAAAACQEAAA8AAABkcnMvZG93bnJldi54bWxMj0FPhDAQhe8m/odmTLy5rWgQkGFj NO7NmEWzeix0BCJtCe3uor/e8aTHN+/lzffK9WJHcaA5DN4hXK4UCHKtN4PrEF5fHi8yECFqZ/To HSF8UYB1dXpS6sL4o9vSoY6d4BIXCo3QxzgVUoa2J6vDyk/k2Pvws9WR5dxJM+sjl9tRJkql0urB 8YdeT3TfU/tZ7y1CaFW6e76ud2+N3NB3bszD++YJ8fxsubsFEWmJf2H4xWd0qJip8XtnghgRsiTl LRHhSuUgOJClCR8ahPQmB1mV8v+C6gcAAP//AwBQSwECLQAUAAYACAAAACEAtoM4kv4AAADhAQAA EwAAAAAAAAAAAAAAAAAAAAAAW0NvbnRlbnRfVHlwZXNdLnhtbFBLAQItABQABgAIAAAAIQA4/SH/ 1gAAAJQBAAALAAAAAAAAAAAAAAAAAC8BAABfcmVscy8ucmVsc1BLAQItABQABgAIAAAAIQDfvY6x SQIAAI8EAAAOAAAAAAAAAAAAAAAAAC4CAABkcnMvZTJvRG9jLnhtbFBLAQItABQABgAIAAAAIQA+ biX83gAAAAkBAAAPAAAAAAAAAAAAAAAAAKMEAABkcnMvZG93bnJldi54bWxQSwUGAAAAAAQABADz AAAArgUAAAAA " strokecolor="white [3212]">
                <v:textbox>
                  <w:txbxContent>
                    <w:p w14:paraId="4CC45037" w14:textId="77777777" w:rsidR="00F2404A" w:rsidRDefault="00F2404A" w:rsidP="00F2404A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A47FA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3BE8C3" wp14:editId="625D4A31">
                <wp:simplePos x="0" y="0"/>
                <wp:positionH relativeFrom="column">
                  <wp:posOffset>4596765</wp:posOffset>
                </wp:positionH>
                <wp:positionV relativeFrom="paragraph">
                  <wp:posOffset>354965</wp:posOffset>
                </wp:positionV>
                <wp:extent cx="558800" cy="539750"/>
                <wp:effectExtent l="0" t="0" r="3175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" cy="539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196C4A2C" id="Straight Connector 3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1.95pt,27.95pt" to="405.95pt,70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wbcHxwEAAMcDAAAOAAAAZHJzL2Uyb0RvYy54bWysU8GO0zAQvSPxD5bvNOkuhRI13UNXywVB xbLcvY7dWNgea2ya9O8ZO21AyyIhxMWKPfPezHsz2dyMzrKjwmjAt3y5qDlTXkJn/KHlD1/uXq05 i0n4TljwquUnFfnN9uWLzRAadQU92E4hIxIfmyG0vE8pNFUVZa+ciAsIylNQAzqR6IqHqkMxELuz 1VVdv6kGwC4gSBUjvd5OQb4t/FormT5pHVVituXUWyonlvMxn9V2I5oDitAbeW5D/EMXThhPRWeq W5EE+47mNypnJEIEnRYSXAVaG6mKBlKzrJ+oue9FUEULmRPDbFP8f7Ty43GPzHQtv37NmReOZnSf UJhDn9gOvCcHARkFyakhxIYAO7/H8y2GPWbZo0bHtDXhKy1BMYKksbH4fJp9VmNikh5Xq/W6pmlI Cq2u371dlTlUE02mCxjTewWO5Y+WW+OzDaIRxw8xUWlKvaTQJbc1NVK+0smqnGz9Z6VJGhWcWipL pXYW2VHQOnTfllkUcZXMDNHG2hlUl5J/BJ1zM0yVRftb4JxdKoJPM9AZD/hc1TReWtVT/kX1pDXL foTuVMZS7KBtKcrOm53X8dd7gf/8/7Y/AAAA//8DAFBLAwQUAAYACAAAACEA9LmM8d0AAAAKAQAA DwAAAGRycy9kb3ducmV2LnhtbEyPTW/CMAyG75P4D5GRdhtJ2cpH1xQB0rTzYBduaeO11RqnNAG6 fz/vNE625UevH+eb0XXiikNoPWlIZgoEUuVtS7WGz+Pb0wpEiIas6Tyhhh8MsCkmD7nJrL/RB14P sRYcQiEzGpoY+0zKUDXoTJj5Hol3X35wJvI41NIO5sbhrpNzpRbSmZb4QmN63DdYfR8uTsPx3amx jO0e6bxU29MuXdAp1fpxOm5fQUQc4z8Mf/qsDgU7lf5CNohOw3L+vGZUQ5pyZWCVJNyUTL6oNcgi l/cvFL8AAAD//wMAUEsBAi0AFAAGAAgAAAAhALaDOJL+AAAA4QEAABMAAAAAAAAAAAAAAAAAAAAA AFtDb250ZW50X1R5cGVzXS54bWxQSwECLQAUAAYACAAAACEAOP0h/9YAAACUAQAACwAAAAAAAAAA AAAAAAAvAQAAX3JlbHMvLnJlbHNQSwECLQAUAAYACAAAACEAr8G3B8cBAADHAwAADgAAAAAAAAAA AAAAAAAuAgAAZHJzL2Uyb0RvYy54bWxQSwECLQAUAAYACAAAACEA9LmM8d0AAAAKAQAADwAAAAAA AAAAAAAAAAAhBAAAZHJzL2Rvd25yZXYueG1sUEsFBgAAAAAEAAQA8wAAACsFAAAAAA== " strokecolor="black [3200]" strokeweight=".5pt">
                <v:stroke joinstyle="miter"/>
              </v:line>
            </w:pict>
          </mc:Fallback>
        </mc:AlternateContent>
      </w:r>
      <w:r w:rsidRPr="00A47FA0">
        <w:rPr>
          <w:rFonts w:ascii="Times New Roman" w:hAnsi="Times New Roman" w:cs="Times New Roman"/>
          <w:lang w:val="vi-VN"/>
        </w:rPr>
        <w:t>kẻ thừ M đến AB, AC nên:</w:t>
      </w:r>
    </w:p>
    <w:p w14:paraId="6653F993" w14:textId="77777777" w:rsidR="00F2404A" w:rsidRPr="00A47FA0" w:rsidRDefault="008B51CF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  <w:r w:rsidR="00F2404A" w:rsidRPr="00A47FA0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E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</w:p>
    <w:p w14:paraId="3E9A739D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lastRenderedPageBreak/>
        <w:t>Xét tứ giác ADME có:</w:t>
      </w:r>
    </w:p>
    <w:p w14:paraId="46522780" w14:textId="77777777" w:rsidR="00F2404A" w:rsidRPr="00A47FA0" w:rsidRDefault="00F2404A" w:rsidP="00F2404A">
      <w:pPr>
        <w:spacing w:before="120"/>
        <w:ind w:firstLine="7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Cs w:val="24"/>
                <w:lang w:val="vi-VN"/>
              </w:rPr>
              <m:t>MDA</m:t>
            </m:r>
          </m:e>
        </m:acc>
        <m:r>
          <w:rPr>
            <w:rFonts w:ascii="Cambria Math" w:hAnsi="Cambria Math" w:cs="Times New Roman"/>
            <w:szCs w:val="24"/>
            <w:lang w:val="vi-VN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0</m:t>
            </m:r>
          </m:sup>
        </m:sSup>
      </m:oMath>
      <w:r w:rsidRPr="00A47FA0">
        <w:rPr>
          <w:rFonts w:ascii="Times New Roman" w:hAnsi="Times New Roman" w:cs="Times New Roman"/>
          <w:szCs w:val="24"/>
          <w:lang w:val="vi-VN"/>
        </w:rPr>
        <w:t xml:space="preserve">;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Cs w:val="24"/>
                <w:lang w:val="vi-VN"/>
              </w:rPr>
              <m:t>MEA</m:t>
            </m:r>
          </m:e>
        </m:acc>
        <m:r>
          <w:rPr>
            <w:rFonts w:ascii="Cambria Math" w:hAnsi="Cambria Math" w:cs="Times New Roman"/>
            <w:szCs w:val="24"/>
            <w:lang w:val="vi-VN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0</m:t>
            </m:r>
          </m:sup>
        </m:sSup>
      </m:oMath>
    </w:p>
    <w:p w14:paraId="58C22EB1" w14:textId="77777777" w:rsidR="00F2404A" w:rsidRPr="00A47FA0" w:rsidRDefault="008B51CF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AE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  <w:r w:rsidR="00F2404A" w:rsidRPr="00A47FA0">
        <w:rPr>
          <w:rFonts w:ascii="Times New Roman" w:hAnsi="Times New Roman" w:cs="Times New Roman"/>
          <w:lang w:val="vi-VN"/>
        </w:rPr>
        <w:t xml:space="preserve"> (gt)</w:t>
      </w:r>
    </w:p>
    <w:p w14:paraId="2C862A4C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Suy ra tứ giác ADME là hình chữ nhật (DHNB)</w:t>
      </w:r>
    </w:p>
    <w:p w14:paraId="321171F6" w14:textId="77777777" w:rsidR="00F2404A" w:rsidRPr="00A47FA0" w:rsidRDefault="00F2404A" w:rsidP="005C2DA6">
      <w:pPr>
        <w:spacing w:before="120"/>
        <w:ind w:left="993"/>
        <w:rPr>
          <w:rFonts w:ascii="Times New Roman" w:eastAsiaTheme="minorEastAsia" w:hAnsi="Times New Roman" w:cs="Times New Roman"/>
          <w:color w:val="000000"/>
          <w:szCs w:val="24"/>
        </w:rPr>
      </w:pPr>
      <w:r w:rsidRPr="00A47FA0">
        <w:rPr>
          <w:rFonts w:ascii="Times New Roman" w:hAnsi="Times New Roman" w:cs="Times New Roman"/>
          <w:color w:val="000000"/>
          <w:szCs w:val="24"/>
        </w:rPr>
        <w:t>∆ ABC vuông cân tại A </w:t>
      </w:r>
      <m:oMath>
        <m:r>
          <w:rPr>
            <w:rFonts w:ascii="Cambria Math" w:hAnsi="Cambria Math" w:cs="Times New Roman"/>
            <w:color w:val="000000"/>
            <w:szCs w:val="24"/>
          </w:rPr>
          <m:t>=&gt;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color w:val="000000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45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0</m:t>
            </m:r>
          </m:sup>
        </m:sSup>
      </m:oMath>
      <w:r w:rsidRPr="00A47FA0">
        <w:rPr>
          <w:rFonts w:ascii="Times New Roman" w:eastAsiaTheme="minorEastAsia" w:hAnsi="Times New Roman" w:cs="Times New Roman"/>
          <w:color w:val="000000"/>
          <w:szCs w:val="24"/>
        </w:rPr>
        <w:t xml:space="preserve"> </w:t>
      </w:r>
    </w:p>
    <w:p w14:paraId="624DC7BA" w14:textId="77777777" w:rsidR="00F2404A" w:rsidRPr="00A47FA0" w:rsidRDefault="00F2404A" w:rsidP="005C2DA6">
      <w:pPr>
        <w:spacing w:before="120"/>
        <w:ind w:left="993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/>
          <w:szCs w:val="24"/>
        </w:rPr>
        <w:t xml:space="preserve">Suy ra: ∆ DBM vuông cân tại D </w:t>
      </w:r>
      <w:r w:rsidRPr="00A47FA0">
        <w:rPr>
          <w:rFonts w:ascii="Cambria Math" w:hAnsi="Cambria Math" w:cs="Cambria Math"/>
          <w:color w:val="000000"/>
          <w:szCs w:val="24"/>
        </w:rPr>
        <w:t>⇒</w:t>
      </w:r>
      <w:r w:rsidRPr="00A47FA0">
        <w:rPr>
          <w:rFonts w:ascii="Times New Roman" w:hAnsi="Times New Roman" w:cs="Times New Roman"/>
          <w:color w:val="000000"/>
          <w:szCs w:val="24"/>
        </w:rPr>
        <w:t xml:space="preserve"> DM = DB</w:t>
      </w:r>
    </w:p>
    <w:p w14:paraId="5CF410D9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Chu vi hình chữ nhật ADME bằng :</w:t>
      </w:r>
    </w:p>
    <w:p w14:paraId="1A372C5A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2(AD + DM) = 2 ( AD + DB) = 2 AB = 2.4 = 8 (cm)</w:t>
      </w:r>
    </w:p>
    <w:p w14:paraId="51AD322A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b. Gọi H là trung điểm của BC</w:t>
      </w:r>
    </w:p>
    <w:p w14:paraId="7C6A5B4F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 xml:space="preserve">Suy ra: AH </w:t>
      </w:r>
      <w:r w:rsidRPr="00A47FA0">
        <w:rPr>
          <w:rFonts w:ascii="Cambria Math" w:hAnsi="Cambria Math" w:cs="Cambria Math"/>
          <w:color w:val="000000"/>
        </w:rPr>
        <w:t>⊥</w:t>
      </w:r>
      <w:r w:rsidRPr="00A47FA0">
        <w:rPr>
          <w:rFonts w:ascii="Times New Roman" w:hAnsi="Times New Roman" w:cs="Times New Roman"/>
          <w:color w:val="000000"/>
        </w:rPr>
        <w:t xml:space="preserve"> BC (tính chất tam giác cân)</w:t>
      </w:r>
    </w:p>
    <w:p w14:paraId="173DCEAD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AM ≥ AH (dấu “=” xảy ra khi M trùng với H)</w:t>
      </w:r>
    </w:p>
    <w:p w14:paraId="392E88C2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Tứ giác ADME là hình chữ nhật</w:t>
      </w:r>
    </w:p>
    <w:p w14:paraId="49414003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Cambria Math" w:hAnsi="Cambria Math" w:cs="Cambria Math"/>
          <w:color w:val="000000"/>
        </w:rPr>
        <w:t>⇒</w:t>
      </w:r>
      <w:r w:rsidRPr="00A47FA0">
        <w:rPr>
          <w:rFonts w:ascii="Times New Roman" w:hAnsi="Times New Roman" w:cs="Times New Roman"/>
          <w:color w:val="000000"/>
        </w:rPr>
        <w:t xml:space="preserve"> AM = DE (tính chất hình chữ nhật)</w:t>
      </w:r>
    </w:p>
    <w:p w14:paraId="67417C25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Suy ra: DE ≥ AH</w:t>
      </w:r>
    </w:p>
    <w:p w14:paraId="39F6F0DF" w14:textId="4F229F03" w:rsidR="00BF67D4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Vậy DE  = AH có độ dài nhỏ nhất khi điểm M là trung điểm của BC.</w:t>
      </w:r>
    </w:p>
    <w:p w14:paraId="5B1C277E" w14:textId="77777777" w:rsidR="0084553D" w:rsidRPr="00A47FA0" w:rsidRDefault="002317A2" w:rsidP="00F2404A">
      <w:pPr>
        <w:jc w:val="center"/>
        <w:rPr>
          <w:rFonts w:ascii="Times New Roman" w:hAnsi="Times New Roman" w:cs="Times New Roman"/>
          <w:b/>
          <w:szCs w:val="24"/>
        </w:rPr>
      </w:pPr>
      <w:r w:rsidRPr="00A47FA0">
        <w:rPr>
          <w:rFonts w:ascii="Times New Roman" w:hAnsi="Times New Roman" w:cs="Times New Roman"/>
          <w:b/>
          <w:szCs w:val="24"/>
        </w:rPr>
        <w:sym w:font="Wingdings" w:char="F096"/>
      </w:r>
      <w:r w:rsidRPr="00A47FA0">
        <w:rPr>
          <w:rFonts w:ascii="Times New Roman" w:hAnsi="Times New Roman" w:cs="Times New Roman"/>
          <w:b/>
          <w:szCs w:val="24"/>
        </w:rPr>
        <w:t xml:space="preserve"> HẾT </w:t>
      </w:r>
      <w:r w:rsidRPr="00A47FA0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A47FA0" w:rsidSect="00F727B1">
      <w:headerReference w:type="default" r:id="rId283"/>
      <w:footerReference w:type="default" r:id="rId28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5178555" w14:textId="77777777" w:rsidR="008B51CF" w:rsidRDefault="008B51CF" w:rsidP="004D6D4C">
      <w:r>
        <w:separator/>
      </w:r>
    </w:p>
  </w:endnote>
  <w:endnote w:type="continuationSeparator" w:id="0">
    <w:p w14:paraId="604D60FD" w14:textId="77777777" w:rsidR="008B51CF" w:rsidRDefault="008B51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Emoji"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736C7" w14:textId="77777777" w:rsidR="00A47FA0" w:rsidRPr="00A47FA0" w:rsidRDefault="00A47FA0" w:rsidP="00A47FA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47FA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A47FA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47FA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47FA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47FA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47FA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47FA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47FA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47FA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A47FA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99E570" w14:textId="77777777" w:rsidR="008B51CF" w:rsidRDefault="008B51CF" w:rsidP="004D6D4C">
      <w:r>
        <w:separator/>
      </w:r>
    </w:p>
  </w:footnote>
  <w:footnote w:type="continuationSeparator" w:id="0">
    <w:p w14:paraId="6691E254" w14:textId="77777777" w:rsidR="008B51CF" w:rsidRDefault="008B51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699557" w14:textId="77777777" w:rsidR="00A47FA0" w:rsidRPr="00A47FA0" w:rsidRDefault="00A47FA0" w:rsidP="00A47FA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47FA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47FA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46D6D"/>
    <w:multiLevelType w:val="hybridMultilevel"/>
    <w:tmpl w:val="616E32FE"/>
    <w:lvl w:ilvl="0" w:tplc="042A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C164FAD"/>
    <w:multiLevelType w:val="hybridMultilevel"/>
    <w:tmpl w:val="616E32FE"/>
    <w:lvl w:ilvl="0" w:tplc="042A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617CC"/>
    <w:multiLevelType w:val="hybridMultilevel"/>
    <w:tmpl w:val="28A82936"/>
    <w:lvl w:ilvl="0" w:tplc="D5FE1760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363F11"/>
    <w:multiLevelType w:val="hybridMultilevel"/>
    <w:tmpl w:val="646CDC14"/>
    <w:lvl w:ilvl="0" w:tplc="EF6A44E4">
      <w:start w:val="3"/>
      <w:numFmt w:val="lowerLetter"/>
      <w:lvlText w:val="%1)"/>
      <w:lvlJc w:val="left"/>
      <w:pPr>
        <w:ind w:left="2344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C62CAC"/>
    <w:multiLevelType w:val="hybridMultilevel"/>
    <w:tmpl w:val="E7600B64"/>
    <w:lvl w:ilvl="0" w:tplc="BB38C456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14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E74C5C"/>
    <w:multiLevelType w:val="hybridMultilevel"/>
    <w:tmpl w:val="D6BEE5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0E6DFE"/>
    <w:multiLevelType w:val="hybridMultilevel"/>
    <w:tmpl w:val="DACA1F0C"/>
    <w:lvl w:ilvl="0" w:tplc="D7F0A776">
      <w:start w:val="1"/>
      <w:numFmt w:val="decimal"/>
      <w:pStyle w:val="MTDisplayEquation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56C24"/>
    <w:multiLevelType w:val="hybridMultilevel"/>
    <w:tmpl w:val="E566FF86"/>
    <w:lvl w:ilvl="0" w:tplc="241CC11A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C10442"/>
    <w:multiLevelType w:val="hybridMultilevel"/>
    <w:tmpl w:val="F2FA1B5C"/>
    <w:lvl w:ilvl="0" w:tplc="E5E2D14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A35D6E"/>
    <w:multiLevelType w:val="hybridMultilevel"/>
    <w:tmpl w:val="739806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AF71BC"/>
    <w:multiLevelType w:val="hybridMultilevel"/>
    <w:tmpl w:val="E8DE1112"/>
    <w:lvl w:ilvl="0" w:tplc="8DD0E6D4">
      <w:start w:val="1"/>
      <w:numFmt w:val="lowerLetter"/>
      <w:lvlText w:val="%1)"/>
      <w:lvlJc w:val="left"/>
      <w:pPr>
        <w:ind w:left="23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3064" w:hanging="360"/>
      </w:pPr>
    </w:lvl>
    <w:lvl w:ilvl="2" w:tplc="0409001B">
      <w:start w:val="1"/>
      <w:numFmt w:val="lowerRoman"/>
      <w:lvlText w:val="%3."/>
      <w:lvlJc w:val="right"/>
      <w:pPr>
        <w:ind w:left="3784" w:hanging="180"/>
      </w:pPr>
    </w:lvl>
    <w:lvl w:ilvl="3" w:tplc="0409000F">
      <w:start w:val="1"/>
      <w:numFmt w:val="decimal"/>
      <w:lvlText w:val="%4."/>
      <w:lvlJc w:val="left"/>
      <w:pPr>
        <w:ind w:left="4504" w:hanging="360"/>
      </w:pPr>
    </w:lvl>
    <w:lvl w:ilvl="4" w:tplc="04090019">
      <w:start w:val="1"/>
      <w:numFmt w:val="lowerLetter"/>
      <w:lvlText w:val="%5."/>
      <w:lvlJc w:val="left"/>
      <w:pPr>
        <w:ind w:left="5224" w:hanging="360"/>
      </w:pPr>
    </w:lvl>
    <w:lvl w:ilvl="5" w:tplc="0409001B">
      <w:start w:val="1"/>
      <w:numFmt w:val="lowerRoman"/>
      <w:lvlText w:val="%6."/>
      <w:lvlJc w:val="right"/>
      <w:pPr>
        <w:ind w:left="5944" w:hanging="180"/>
      </w:pPr>
    </w:lvl>
    <w:lvl w:ilvl="6" w:tplc="0409000F">
      <w:start w:val="1"/>
      <w:numFmt w:val="decimal"/>
      <w:lvlText w:val="%7."/>
      <w:lvlJc w:val="left"/>
      <w:pPr>
        <w:ind w:left="6664" w:hanging="360"/>
      </w:pPr>
    </w:lvl>
    <w:lvl w:ilvl="7" w:tplc="04090019">
      <w:start w:val="1"/>
      <w:numFmt w:val="lowerLetter"/>
      <w:lvlText w:val="%8."/>
      <w:lvlJc w:val="left"/>
      <w:pPr>
        <w:ind w:left="7384" w:hanging="360"/>
      </w:pPr>
    </w:lvl>
    <w:lvl w:ilvl="8" w:tplc="0409001B">
      <w:start w:val="1"/>
      <w:numFmt w:val="lowerRoman"/>
      <w:lvlText w:val="%9."/>
      <w:lvlJc w:val="right"/>
      <w:pPr>
        <w:ind w:left="8104" w:hanging="180"/>
      </w:pPr>
    </w:lvl>
  </w:abstractNum>
  <w:abstractNum w:abstractNumId="2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A337EC"/>
    <w:multiLevelType w:val="hybridMultilevel"/>
    <w:tmpl w:val="2E084C9E"/>
    <w:lvl w:ilvl="0" w:tplc="75C2F5D6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DD19E9"/>
    <w:multiLevelType w:val="hybridMultilevel"/>
    <w:tmpl w:val="460EFF40"/>
    <w:lvl w:ilvl="0" w:tplc="ACA479E6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6"/>
  </w:num>
  <w:num w:numId="4">
    <w:abstractNumId w:val="16"/>
  </w:num>
  <w:num w:numId="5">
    <w:abstractNumId w:val="3"/>
  </w:num>
  <w:num w:numId="6">
    <w:abstractNumId w:val="7"/>
  </w:num>
  <w:num w:numId="7">
    <w:abstractNumId w:val="11"/>
  </w:num>
  <w:num w:numId="8">
    <w:abstractNumId w:val="19"/>
  </w:num>
  <w:num w:numId="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7"/>
  </w:num>
  <w:num w:numId="13">
    <w:abstractNumId w:val="14"/>
  </w:num>
  <w:num w:numId="14">
    <w:abstractNumId w:val="24"/>
  </w:num>
  <w:num w:numId="15">
    <w:abstractNumId w:val="9"/>
  </w:num>
  <w:num w:numId="16">
    <w:abstractNumId w:val="1"/>
  </w:num>
  <w:num w:numId="17">
    <w:abstractNumId w:val="26"/>
  </w:num>
  <w:num w:numId="18">
    <w:abstractNumId w:val="25"/>
  </w:num>
  <w:num w:numId="19">
    <w:abstractNumId w:val="20"/>
  </w:num>
  <w:num w:numId="20">
    <w:abstractNumId w:val="2"/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</w:num>
  <w:num w:numId="29">
    <w:abstractNumId w:val="18"/>
  </w:num>
  <w:num w:numId="30">
    <w:abstractNumId w:val="17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EA3"/>
    <w:rsid w:val="00011CB9"/>
    <w:rsid w:val="000156EC"/>
    <w:rsid w:val="00023407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75E8"/>
    <w:rsid w:val="00080C89"/>
    <w:rsid w:val="0008312D"/>
    <w:rsid w:val="000932F5"/>
    <w:rsid w:val="000945BA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4D7F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2B45"/>
    <w:rsid w:val="001273B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B421B"/>
    <w:rsid w:val="001C122B"/>
    <w:rsid w:val="001C421A"/>
    <w:rsid w:val="001C4C49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3C8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357C"/>
    <w:rsid w:val="002A5AB3"/>
    <w:rsid w:val="002B4FB3"/>
    <w:rsid w:val="002C32EF"/>
    <w:rsid w:val="002C439A"/>
    <w:rsid w:val="002D5629"/>
    <w:rsid w:val="002E2BEF"/>
    <w:rsid w:val="002E46B9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6CFA"/>
    <w:rsid w:val="00337DB7"/>
    <w:rsid w:val="0034315E"/>
    <w:rsid w:val="003447C5"/>
    <w:rsid w:val="0034527C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175A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2FC5"/>
    <w:rsid w:val="004648E3"/>
    <w:rsid w:val="00464A09"/>
    <w:rsid w:val="00467C84"/>
    <w:rsid w:val="004738B4"/>
    <w:rsid w:val="004815E7"/>
    <w:rsid w:val="00485F54"/>
    <w:rsid w:val="004878D5"/>
    <w:rsid w:val="004A3A51"/>
    <w:rsid w:val="004B0B49"/>
    <w:rsid w:val="004B3F8C"/>
    <w:rsid w:val="004B60E1"/>
    <w:rsid w:val="004C3663"/>
    <w:rsid w:val="004C465D"/>
    <w:rsid w:val="004D0FB5"/>
    <w:rsid w:val="004D6D4C"/>
    <w:rsid w:val="004D73CA"/>
    <w:rsid w:val="004E7282"/>
    <w:rsid w:val="004F4044"/>
    <w:rsid w:val="004F4EE7"/>
    <w:rsid w:val="004F53DE"/>
    <w:rsid w:val="004F76AD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66E50"/>
    <w:rsid w:val="0057427D"/>
    <w:rsid w:val="005771DE"/>
    <w:rsid w:val="005775C1"/>
    <w:rsid w:val="005805AA"/>
    <w:rsid w:val="00584652"/>
    <w:rsid w:val="00585268"/>
    <w:rsid w:val="00587930"/>
    <w:rsid w:val="005970C5"/>
    <w:rsid w:val="005A1CA8"/>
    <w:rsid w:val="005B081C"/>
    <w:rsid w:val="005B3A47"/>
    <w:rsid w:val="005B45C9"/>
    <w:rsid w:val="005B4BE4"/>
    <w:rsid w:val="005C0727"/>
    <w:rsid w:val="005C28C5"/>
    <w:rsid w:val="005C2DA6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35E5"/>
    <w:rsid w:val="006E56DE"/>
    <w:rsid w:val="006F0064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21FC"/>
    <w:rsid w:val="00723FD7"/>
    <w:rsid w:val="00724219"/>
    <w:rsid w:val="007274CB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84E43"/>
    <w:rsid w:val="00790FD1"/>
    <w:rsid w:val="00791D78"/>
    <w:rsid w:val="007969B6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0243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34FB"/>
    <w:rsid w:val="0084553D"/>
    <w:rsid w:val="0084560A"/>
    <w:rsid w:val="00845A25"/>
    <w:rsid w:val="008502BC"/>
    <w:rsid w:val="0085078C"/>
    <w:rsid w:val="00854816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1CF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2160"/>
    <w:rsid w:val="00934DD7"/>
    <w:rsid w:val="00936B97"/>
    <w:rsid w:val="00937456"/>
    <w:rsid w:val="00937DDD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3DD"/>
    <w:rsid w:val="0099037A"/>
    <w:rsid w:val="009910BC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0150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47FA0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11AA"/>
    <w:rsid w:val="00A963DF"/>
    <w:rsid w:val="00AA23CD"/>
    <w:rsid w:val="00AB1C6F"/>
    <w:rsid w:val="00AC4B9D"/>
    <w:rsid w:val="00AC61D6"/>
    <w:rsid w:val="00AC73A9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315F"/>
    <w:rsid w:val="00B73F45"/>
    <w:rsid w:val="00B74423"/>
    <w:rsid w:val="00B83C92"/>
    <w:rsid w:val="00B85168"/>
    <w:rsid w:val="00B9551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BF67D4"/>
    <w:rsid w:val="00C02537"/>
    <w:rsid w:val="00C11BDE"/>
    <w:rsid w:val="00C133D8"/>
    <w:rsid w:val="00C20BA2"/>
    <w:rsid w:val="00C27A5D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13FA"/>
    <w:rsid w:val="00F23D95"/>
    <w:rsid w:val="00F2404A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B160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D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37D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7DD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6CFA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b/>
      <w:color w:val="0000FF"/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336CFA"/>
    <w:rPr>
      <w:rFonts w:ascii="Times New Roman" w:eastAsia="Calibri" w:hAnsi="Times New Roman" w:cs="Times New Roman"/>
      <w:b/>
      <w:color w:val="0000FF"/>
      <w:sz w:val="24"/>
      <w:szCs w:val="24"/>
      <w:lang w:val="fr-FR"/>
    </w:rPr>
  </w:style>
  <w:style w:type="paragraph" w:styleId="NormalWeb">
    <w:name w:val="Normal (Web)"/>
    <w:basedOn w:val="Normal"/>
    <w:uiPriority w:val="99"/>
    <w:unhideWhenUsed/>
    <w:rsid w:val="00BF67D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D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37D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7DD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6CFA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b/>
      <w:color w:val="0000FF"/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336CFA"/>
    <w:rPr>
      <w:rFonts w:ascii="Times New Roman" w:eastAsia="Calibri" w:hAnsi="Times New Roman" w:cs="Times New Roman"/>
      <w:b/>
      <w:color w:val="0000FF"/>
      <w:sz w:val="24"/>
      <w:szCs w:val="24"/>
      <w:lang w:val="fr-FR"/>
    </w:rPr>
  </w:style>
  <w:style w:type="paragraph" w:styleId="NormalWeb">
    <w:name w:val="Normal (Web)"/>
    <w:basedOn w:val="Normal"/>
    <w:uiPriority w:val="99"/>
    <w:unhideWhenUsed/>
    <w:rsid w:val="00BF67D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9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52.bin" Type="http://schemas.openxmlformats.org/officeDocument/2006/relationships/oleObject"/><Relationship Id="rId101" Target="embeddings/oleObject53.bin" Type="http://schemas.openxmlformats.org/officeDocument/2006/relationships/oleObject"/><Relationship Id="rId102" Target="embeddings/oleObject54.bin" Type="http://schemas.openxmlformats.org/officeDocument/2006/relationships/oleObject"/><Relationship Id="rId103" Target="embeddings/oleObject55.bin" Type="http://schemas.openxmlformats.org/officeDocument/2006/relationships/oleObject"/><Relationship Id="rId104" Target="embeddings/oleObject56.bin" Type="http://schemas.openxmlformats.org/officeDocument/2006/relationships/oleObject"/><Relationship Id="rId105" Target="media/image41.wmf" Type="http://schemas.openxmlformats.org/officeDocument/2006/relationships/image"/><Relationship Id="rId106" Target="embeddings/oleObject57.bin" Type="http://schemas.openxmlformats.org/officeDocument/2006/relationships/oleObject"/><Relationship Id="rId107" Target="media/image42.wmf" Type="http://schemas.openxmlformats.org/officeDocument/2006/relationships/image"/><Relationship Id="rId108" Target="embeddings/oleObject58.bin" Type="http://schemas.openxmlformats.org/officeDocument/2006/relationships/oleObject"/><Relationship Id="rId109" Target="embeddings/oleObject59.bin" Type="http://schemas.openxmlformats.org/officeDocument/2006/relationships/oleObject"/><Relationship Id="rId11" Target="media/image2.wmf" Type="http://schemas.openxmlformats.org/officeDocument/2006/relationships/image"/><Relationship Id="rId110" Target="media/image43.wmf" Type="http://schemas.openxmlformats.org/officeDocument/2006/relationships/image"/><Relationship Id="rId111" Target="embeddings/oleObject60.bin" Type="http://schemas.openxmlformats.org/officeDocument/2006/relationships/oleObject"/><Relationship Id="rId112" Target="embeddings/oleObject61.bin" Type="http://schemas.openxmlformats.org/officeDocument/2006/relationships/oleObject"/><Relationship Id="rId113" Target="media/image44.wmf" Type="http://schemas.openxmlformats.org/officeDocument/2006/relationships/image"/><Relationship Id="rId114" Target="embeddings/oleObject62.bin" Type="http://schemas.openxmlformats.org/officeDocument/2006/relationships/oleObject"/><Relationship Id="rId115" Target="media/image45.wmf" Type="http://schemas.openxmlformats.org/officeDocument/2006/relationships/image"/><Relationship Id="rId116" Target="embeddings/oleObject63.bin" Type="http://schemas.openxmlformats.org/officeDocument/2006/relationships/oleObject"/><Relationship Id="rId117" Target="media/image46.wmf" Type="http://schemas.openxmlformats.org/officeDocument/2006/relationships/image"/><Relationship Id="rId118" Target="embeddings/oleObject64.bin" Type="http://schemas.openxmlformats.org/officeDocument/2006/relationships/oleObject"/><Relationship Id="rId119" Target="embeddings/oleObject6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47.wmf" Type="http://schemas.openxmlformats.org/officeDocument/2006/relationships/image"/><Relationship Id="rId121" Target="embeddings/oleObject66.bin" Type="http://schemas.openxmlformats.org/officeDocument/2006/relationships/oleObject"/><Relationship Id="rId122" Target="media/image48.wmf" Type="http://schemas.openxmlformats.org/officeDocument/2006/relationships/image"/><Relationship Id="rId123" Target="embeddings/oleObject67.bin" Type="http://schemas.openxmlformats.org/officeDocument/2006/relationships/oleObject"/><Relationship Id="rId124" Target="media/image49.wmf" Type="http://schemas.openxmlformats.org/officeDocument/2006/relationships/image"/><Relationship Id="rId125" Target="embeddings/oleObject68.bin" Type="http://schemas.openxmlformats.org/officeDocument/2006/relationships/oleObject"/><Relationship Id="rId126" Target="media/image50.wmf" Type="http://schemas.openxmlformats.org/officeDocument/2006/relationships/image"/><Relationship Id="rId127" Target="embeddings/oleObject69.bin" Type="http://schemas.openxmlformats.org/officeDocument/2006/relationships/oleObject"/><Relationship Id="rId128" Target="media/image51.wmf" Type="http://schemas.openxmlformats.org/officeDocument/2006/relationships/image"/><Relationship Id="rId129" Target="embeddings/oleObject70.bin" Type="http://schemas.openxmlformats.org/officeDocument/2006/relationships/oleObject"/><Relationship Id="rId13" Target="media/image3.wmf" Type="http://schemas.openxmlformats.org/officeDocument/2006/relationships/image"/><Relationship Id="rId130" Target="media/image52.wmf" Type="http://schemas.openxmlformats.org/officeDocument/2006/relationships/image"/><Relationship Id="rId131" Target="embeddings/oleObject71.bin" Type="http://schemas.openxmlformats.org/officeDocument/2006/relationships/oleObject"/><Relationship Id="rId132" Target="media/image53.wmf" Type="http://schemas.openxmlformats.org/officeDocument/2006/relationships/image"/><Relationship Id="rId133" Target="embeddings/oleObject72.bin" Type="http://schemas.openxmlformats.org/officeDocument/2006/relationships/oleObject"/><Relationship Id="rId134" Target="media/image54.wmf" Type="http://schemas.openxmlformats.org/officeDocument/2006/relationships/image"/><Relationship Id="rId135" Target="embeddings/oleObject73.bin" Type="http://schemas.openxmlformats.org/officeDocument/2006/relationships/oleObject"/><Relationship Id="rId136" Target="media/image55.wmf" Type="http://schemas.openxmlformats.org/officeDocument/2006/relationships/image"/><Relationship Id="rId137" Target="embeddings/oleObject74.bin" Type="http://schemas.openxmlformats.org/officeDocument/2006/relationships/oleObject"/><Relationship Id="rId138" Target="media/image56.wmf" Type="http://schemas.openxmlformats.org/officeDocument/2006/relationships/image"/><Relationship Id="rId139" Target="embeddings/oleObject7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57.wmf" Type="http://schemas.openxmlformats.org/officeDocument/2006/relationships/image"/><Relationship Id="rId141" Target="embeddings/oleObject76.bin" Type="http://schemas.openxmlformats.org/officeDocument/2006/relationships/oleObject"/><Relationship Id="rId142" Target="media/image58.wmf" Type="http://schemas.openxmlformats.org/officeDocument/2006/relationships/image"/><Relationship Id="rId143" Target="embeddings/oleObject77.bin" Type="http://schemas.openxmlformats.org/officeDocument/2006/relationships/oleObject"/><Relationship Id="rId144" Target="media/image59.wmf" Type="http://schemas.openxmlformats.org/officeDocument/2006/relationships/image"/><Relationship Id="rId145" Target="embeddings/oleObject78.bin" Type="http://schemas.openxmlformats.org/officeDocument/2006/relationships/oleObject"/><Relationship Id="rId146" Target="embeddings/oleObject79.bin" Type="http://schemas.openxmlformats.org/officeDocument/2006/relationships/oleObject"/><Relationship Id="rId147" Target="media/image60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1.wmf" Type="http://schemas.openxmlformats.org/officeDocument/2006/relationships/image"/><Relationship Id="rId15" Target="media/image4.wmf" Type="http://schemas.openxmlformats.org/officeDocument/2006/relationships/image"/><Relationship Id="rId150" Target="embeddings/oleObject81.bin" Type="http://schemas.openxmlformats.org/officeDocument/2006/relationships/oleObject"/><Relationship Id="rId151" Target="media/image62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3.wmf" Type="http://schemas.openxmlformats.org/officeDocument/2006/relationships/image"/><Relationship Id="rId154" Target="embeddings/oleObject83.bin" Type="http://schemas.openxmlformats.org/officeDocument/2006/relationships/oleObject"/><Relationship Id="rId155" Target="embeddings/oleObject84.bin" Type="http://schemas.openxmlformats.org/officeDocument/2006/relationships/oleObject"/><Relationship Id="rId156" Target="media/image64.wmf" Type="http://schemas.openxmlformats.org/officeDocument/2006/relationships/image"/><Relationship Id="rId157" Target="embeddings/oleObject85.bin" Type="http://schemas.openxmlformats.org/officeDocument/2006/relationships/oleObject"/><Relationship Id="rId158" Target="media/image65.wmf" Type="http://schemas.openxmlformats.org/officeDocument/2006/relationships/image"/><Relationship Id="rId159" Target="embeddings/oleObject8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6.wmf" Type="http://schemas.openxmlformats.org/officeDocument/2006/relationships/image"/><Relationship Id="rId161" Target="embeddings/oleObject87.bin" Type="http://schemas.openxmlformats.org/officeDocument/2006/relationships/oleObject"/><Relationship Id="rId162" Target="media/image67.wmf" Type="http://schemas.openxmlformats.org/officeDocument/2006/relationships/image"/><Relationship Id="rId163" Target="embeddings/oleObject88.bin" Type="http://schemas.openxmlformats.org/officeDocument/2006/relationships/oleObject"/><Relationship Id="rId164" Target="media/image68.wmf" Type="http://schemas.openxmlformats.org/officeDocument/2006/relationships/image"/><Relationship Id="rId165" Target="embeddings/oleObject89.bin" Type="http://schemas.openxmlformats.org/officeDocument/2006/relationships/oleObject"/><Relationship Id="rId166" Target="embeddings/oleObject90.bin" Type="http://schemas.openxmlformats.org/officeDocument/2006/relationships/oleObject"/><Relationship Id="rId167" Target="media/image69.wmf" Type="http://schemas.openxmlformats.org/officeDocument/2006/relationships/image"/><Relationship Id="rId168" Target="embeddings/oleObject91.bin" Type="http://schemas.openxmlformats.org/officeDocument/2006/relationships/oleObject"/><Relationship Id="rId169" Target="media/image70.wmf" Type="http://schemas.openxmlformats.org/officeDocument/2006/relationships/image"/><Relationship Id="rId17" Target="media/image5.wmf" Type="http://schemas.openxmlformats.org/officeDocument/2006/relationships/image"/><Relationship Id="rId170" Target="embeddings/oleObject92.bin" Type="http://schemas.openxmlformats.org/officeDocument/2006/relationships/oleObject"/><Relationship Id="rId171" Target="media/image71.wmf" Type="http://schemas.openxmlformats.org/officeDocument/2006/relationships/image"/><Relationship Id="rId172" Target="embeddings/oleObject93.bin" Type="http://schemas.openxmlformats.org/officeDocument/2006/relationships/oleObject"/><Relationship Id="rId173" Target="media/image72.wmf" Type="http://schemas.openxmlformats.org/officeDocument/2006/relationships/image"/><Relationship Id="rId174" Target="embeddings/oleObject94.bin" Type="http://schemas.openxmlformats.org/officeDocument/2006/relationships/oleObject"/><Relationship Id="rId175" Target="media/image73.wmf" Type="http://schemas.openxmlformats.org/officeDocument/2006/relationships/image"/><Relationship Id="rId176" Target="embeddings/oleObject95.bin" Type="http://schemas.openxmlformats.org/officeDocument/2006/relationships/oleObject"/><Relationship Id="rId177" Target="embeddings/oleObject96.bin" Type="http://schemas.openxmlformats.org/officeDocument/2006/relationships/oleObject"/><Relationship Id="rId178" Target="media/image74.wmf" Type="http://schemas.openxmlformats.org/officeDocument/2006/relationships/image"/><Relationship Id="rId179" Target="embeddings/oleObject9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75.wmf" Type="http://schemas.openxmlformats.org/officeDocument/2006/relationships/image"/><Relationship Id="rId181" Target="embeddings/oleObject98.bin" Type="http://schemas.openxmlformats.org/officeDocument/2006/relationships/oleObject"/><Relationship Id="rId182" Target="media/image76.wmf" Type="http://schemas.openxmlformats.org/officeDocument/2006/relationships/image"/><Relationship Id="rId183" Target="embeddings/oleObject99.bin" Type="http://schemas.openxmlformats.org/officeDocument/2006/relationships/oleObject"/><Relationship Id="rId184" Target="media/image77.wmf" Type="http://schemas.openxmlformats.org/officeDocument/2006/relationships/image"/><Relationship Id="rId185" Target="embeddings/oleObject100.bin" Type="http://schemas.openxmlformats.org/officeDocument/2006/relationships/oleObject"/><Relationship Id="rId186" Target="media/image78.wmf" Type="http://schemas.openxmlformats.org/officeDocument/2006/relationships/image"/><Relationship Id="rId187" Target="embeddings/oleObject101.bin" Type="http://schemas.openxmlformats.org/officeDocument/2006/relationships/oleObject"/><Relationship Id="rId188" Target="embeddings/oleObject102.bin" Type="http://schemas.openxmlformats.org/officeDocument/2006/relationships/oleObject"/><Relationship Id="rId189" Target="media/image79.wmf" Type="http://schemas.openxmlformats.org/officeDocument/2006/relationships/image"/><Relationship Id="rId19" Target="media/image6.wmf" Type="http://schemas.openxmlformats.org/officeDocument/2006/relationships/image"/><Relationship Id="rId190" Target="embeddings/oleObject103.bin" Type="http://schemas.openxmlformats.org/officeDocument/2006/relationships/oleObject"/><Relationship Id="rId191" Target="media/image80.wmf" Type="http://schemas.openxmlformats.org/officeDocument/2006/relationships/image"/><Relationship Id="rId192" Target="embeddings/oleObject104.bin" Type="http://schemas.openxmlformats.org/officeDocument/2006/relationships/oleObject"/><Relationship Id="rId193" Target="media/image81.wmf" Type="http://schemas.openxmlformats.org/officeDocument/2006/relationships/image"/><Relationship Id="rId194" Target="embeddings/oleObject105.bin" Type="http://schemas.openxmlformats.org/officeDocument/2006/relationships/oleObject"/><Relationship Id="rId195" Target="media/image82.wmf" Type="http://schemas.openxmlformats.org/officeDocument/2006/relationships/image"/><Relationship Id="rId196" Target="embeddings/oleObject106.bin" Type="http://schemas.openxmlformats.org/officeDocument/2006/relationships/oleObject"/><Relationship Id="rId197" Target="media/image83.wmf" Type="http://schemas.openxmlformats.org/officeDocument/2006/relationships/image"/><Relationship Id="rId198" Target="embeddings/oleObject107.bin" Type="http://schemas.openxmlformats.org/officeDocument/2006/relationships/oleObject"/><Relationship Id="rId199" Target="media/image84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8.bin" Type="http://schemas.openxmlformats.org/officeDocument/2006/relationships/oleObject"/><Relationship Id="rId201" Target="embeddings/oleObject109.bin" Type="http://schemas.openxmlformats.org/officeDocument/2006/relationships/oleObject"/><Relationship Id="rId202" Target="embeddings/oleObject110.bin" Type="http://schemas.openxmlformats.org/officeDocument/2006/relationships/oleObject"/><Relationship Id="rId203" Target="embeddings/oleObject111.bin" Type="http://schemas.openxmlformats.org/officeDocument/2006/relationships/oleObject"/><Relationship Id="rId204" Target="embeddings/oleObject112.bin" Type="http://schemas.openxmlformats.org/officeDocument/2006/relationships/oleObject"/><Relationship Id="rId205" Target="embeddings/oleObject113.bin" Type="http://schemas.openxmlformats.org/officeDocument/2006/relationships/oleObject"/><Relationship Id="rId206" Target="embeddings/oleObject114.bin" Type="http://schemas.openxmlformats.org/officeDocument/2006/relationships/oleObject"/><Relationship Id="rId207" Target="embeddings/oleObject115.bin" Type="http://schemas.openxmlformats.org/officeDocument/2006/relationships/oleObject"/><Relationship Id="rId208" Target="media/image85.emf" Type="http://schemas.openxmlformats.org/officeDocument/2006/relationships/image"/><Relationship Id="rId209" Target="media/image86.wmf" Type="http://schemas.openxmlformats.org/officeDocument/2006/relationships/image"/><Relationship Id="rId21" Target="media/image7.wmf" Type="http://schemas.openxmlformats.org/officeDocument/2006/relationships/image"/><Relationship Id="rId210" Target="embeddings/oleObject116.bin" Type="http://schemas.openxmlformats.org/officeDocument/2006/relationships/oleObject"/><Relationship Id="rId211" Target="media/image87.wmf" Type="http://schemas.openxmlformats.org/officeDocument/2006/relationships/image"/><Relationship Id="rId212" Target="embeddings/oleObject117.bin" Type="http://schemas.openxmlformats.org/officeDocument/2006/relationships/oleObject"/><Relationship Id="rId213" Target="media/image88.wmf" Type="http://schemas.openxmlformats.org/officeDocument/2006/relationships/image"/><Relationship Id="rId214" Target="embeddings/oleObject118.bin" Type="http://schemas.openxmlformats.org/officeDocument/2006/relationships/oleObject"/><Relationship Id="rId215" Target="media/image89.wmf" Type="http://schemas.openxmlformats.org/officeDocument/2006/relationships/image"/><Relationship Id="rId216" Target="embeddings/oleObject119.bin" Type="http://schemas.openxmlformats.org/officeDocument/2006/relationships/oleObject"/><Relationship Id="rId217" Target="media/image90.wmf" Type="http://schemas.openxmlformats.org/officeDocument/2006/relationships/image"/><Relationship Id="rId218" Target="embeddings/oleObject120.bin" Type="http://schemas.openxmlformats.org/officeDocument/2006/relationships/oleObject"/><Relationship Id="rId219" Target="media/image91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21.bin" Type="http://schemas.openxmlformats.org/officeDocument/2006/relationships/oleObject"/><Relationship Id="rId221" Target="embeddings/oleObject122.bin" Type="http://schemas.openxmlformats.org/officeDocument/2006/relationships/oleObject"/><Relationship Id="rId222" Target="media/image92.wmf" Type="http://schemas.openxmlformats.org/officeDocument/2006/relationships/image"/><Relationship Id="rId223" Target="embeddings/oleObject123.bin" Type="http://schemas.openxmlformats.org/officeDocument/2006/relationships/oleObject"/><Relationship Id="rId224" Target="media/image93.wmf" Type="http://schemas.openxmlformats.org/officeDocument/2006/relationships/image"/><Relationship Id="rId225" Target="embeddings/oleObject124.bin" Type="http://schemas.openxmlformats.org/officeDocument/2006/relationships/oleObject"/><Relationship Id="rId226" Target="embeddings/oleObject125.bin" Type="http://schemas.openxmlformats.org/officeDocument/2006/relationships/oleObject"/><Relationship Id="rId227" Target="media/image94.wmf" Type="http://schemas.openxmlformats.org/officeDocument/2006/relationships/image"/><Relationship Id="rId228" Target="embeddings/oleObject126.bin" Type="http://schemas.openxmlformats.org/officeDocument/2006/relationships/oleObject"/><Relationship Id="rId229" Target="media/image95.wmf" Type="http://schemas.openxmlformats.org/officeDocument/2006/relationships/image"/><Relationship Id="rId23" Target="media/image8.wmf" Type="http://schemas.openxmlformats.org/officeDocument/2006/relationships/image"/><Relationship Id="rId230" Target="embeddings/oleObject127.bin" Type="http://schemas.openxmlformats.org/officeDocument/2006/relationships/oleObject"/><Relationship Id="rId231" Target="media/image96.wmf" Type="http://schemas.openxmlformats.org/officeDocument/2006/relationships/image"/><Relationship Id="rId232" Target="embeddings/oleObject128.bin" Type="http://schemas.openxmlformats.org/officeDocument/2006/relationships/oleObject"/><Relationship Id="rId233" Target="media/image97.wmf" Type="http://schemas.openxmlformats.org/officeDocument/2006/relationships/image"/><Relationship Id="rId234" Target="embeddings/oleObject129.bin" Type="http://schemas.openxmlformats.org/officeDocument/2006/relationships/oleObject"/><Relationship Id="rId235" Target="media/image98.wmf" Type="http://schemas.openxmlformats.org/officeDocument/2006/relationships/image"/><Relationship Id="rId236" Target="embeddings/oleObject130.bin" Type="http://schemas.openxmlformats.org/officeDocument/2006/relationships/oleObject"/><Relationship Id="rId237" Target="media/image99.wmf" Type="http://schemas.openxmlformats.org/officeDocument/2006/relationships/image"/><Relationship Id="rId238" Target="embeddings/oleObject131.bin" Type="http://schemas.openxmlformats.org/officeDocument/2006/relationships/oleObject"/><Relationship Id="rId239" Target="media/image100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32.bin" Type="http://schemas.openxmlformats.org/officeDocument/2006/relationships/oleObject"/><Relationship Id="rId241" Target="media/image101.wmf" Type="http://schemas.openxmlformats.org/officeDocument/2006/relationships/image"/><Relationship Id="rId242" Target="embeddings/oleObject133.bin" Type="http://schemas.openxmlformats.org/officeDocument/2006/relationships/oleObject"/><Relationship Id="rId243" Target="media/image102.wmf" Type="http://schemas.openxmlformats.org/officeDocument/2006/relationships/image"/><Relationship Id="rId244" Target="embeddings/oleObject134.bin" Type="http://schemas.openxmlformats.org/officeDocument/2006/relationships/oleObject"/><Relationship Id="rId245" Target="media/image103.wmf" Type="http://schemas.openxmlformats.org/officeDocument/2006/relationships/image"/><Relationship Id="rId246" Target="embeddings/oleObject135.bin" Type="http://schemas.openxmlformats.org/officeDocument/2006/relationships/oleObject"/><Relationship Id="rId247" Target="embeddings/oleObject136.bin" Type="http://schemas.openxmlformats.org/officeDocument/2006/relationships/oleObject"/><Relationship Id="rId248" Target="media/image104.wmf" Type="http://schemas.openxmlformats.org/officeDocument/2006/relationships/image"/><Relationship Id="rId249" Target="embeddings/oleObject137.bin" Type="http://schemas.openxmlformats.org/officeDocument/2006/relationships/oleObject"/><Relationship Id="rId25" Target="media/image9.wmf" Type="http://schemas.openxmlformats.org/officeDocument/2006/relationships/image"/><Relationship Id="rId250" Target="media/image105.wmf" Type="http://schemas.openxmlformats.org/officeDocument/2006/relationships/image"/><Relationship Id="rId251" Target="embeddings/oleObject138.bin" Type="http://schemas.openxmlformats.org/officeDocument/2006/relationships/oleObject"/><Relationship Id="rId252" Target="embeddings/oleObject139.bin" Type="http://schemas.openxmlformats.org/officeDocument/2006/relationships/oleObject"/><Relationship Id="rId253" Target="media/image106.wmf" Type="http://schemas.openxmlformats.org/officeDocument/2006/relationships/image"/><Relationship Id="rId254" Target="embeddings/oleObject140.bin" Type="http://schemas.openxmlformats.org/officeDocument/2006/relationships/oleObject"/><Relationship Id="rId255" Target="media/image107.wmf" Type="http://schemas.openxmlformats.org/officeDocument/2006/relationships/image"/><Relationship Id="rId256" Target="embeddings/oleObject141.bin" Type="http://schemas.openxmlformats.org/officeDocument/2006/relationships/oleObject"/><Relationship Id="rId257" Target="media/image108.wmf" Type="http://schemas.openxmlformats.org/officeDocument/2006/relationships/image"/><Relationship Id="rId258" Target="embeddings/oleObject142.bin" Type="http://schemas.openxmlformats.org/officeDocument/2006/relationships/oleObject"/><Relationship Id="rId259" Target="media/image10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43.bin" Type="http://schemas.openxmlformats.org/officeDocument/2006/relationships/oleObject"/><Relationship Id="rId261" Target="media/image110.wmf" Type="http://schemas.openxmlformats.org/officeDocument/2006/relationships/image"/><Relationship Id="rId262" Target="embeddings/oleObject144.bin" Type="http://schemas.openxmlformats.org/officeDocument/2006/relationships/oleObject"/><Relationship Id="rId263" Target="media/image111.wmf" Type="http://schemas.openxmlformats.org/officeDocument/2006/relationships/image"/><Relationship Id="rId264" Target="embeddings/oleObject145.bin" Type="http://schemas.openxmlformats.org/officeDocument/2006/relationships/oleObject"/><Relationship Id="rId265" Target="media/image112.wmf" Type="http://schemas.openxmlformats.org/officeDocument/2006/relationships/image"/><Relationship Id="rId266" Target="embeddings/oleObject146.bin" Type="http://schemas.openxmlformats.org/officeDocument/2006/relationships/oleObject"/><Relationship Id="rId267" Target="media/image113.wmf" Type="http://schemas.openxmlformats.org/officeDocument/2006/relationships/image"/><Relationship Id="rId268" Target="embeddings/oleObject147.bin" Type="http://schemas.openxmlformats.org/officeDocument/2006/relationships/oleObject"/><Relationship Id="rId269" Target="media/image114.wmf" Type="http://schemas.openxmlformats.org/officeDocument/2006/relationships/image"/><Relationship Id="rId27" Target="media/image10.wmf" Type="http://schemas.openxmlformats.org/officeDocument/2006/relationships/image"/><Relationship Id="rId270" Target="embeddings/oleObject148.bin" Type="http://schemas.openxmlformats.org/officeDocument/2006/relationships/oleObject"/><Relationship Id="rId271" Target="media/image115.wmf" Type="http://schemas.openxmlformats.org/officeDocument/2006/relationships/image"/><Relationship Id="rId272" Target="embeddings/oleObject149.bin" Type="http://schemas.openxmlformats.org/officeDocument/2006/relationships/oleObject"/><Relationship Id="rId273" Target="embeddings/oleObject150.bin" Type="http://schemas.openxmlformats.org/officeDocument/2006/relationships/oleObject"/><Relationship Id="rId274" Target="media/image116.wmf" Type="http://schemas.openxmlformats.org/officeDocument/2006/relationships/image"/><Relationship Id="rId275" Target="embeddings/oleObject151.bin" Type="http://schemas.openxmlformats.org/officeDocument/2006/relationships/oleObject"/><Relationship Id="rId276" Target="media/image117.wmf" Type="http://schemas.openxmlformats.org/officeDocument/2006/relationships/image"/><Relationship Id="rId277" Target="embeddings/oleObject152.bin" Type="http://schemas.openxmlformats.org/officeDocument/2006/relationships/oleObject"/><Relationship Id="rId278" Target="embeddings/oleObject153.bin" Type="http://schemas.openxmlformats.org/officeDocument/2006/relationships/oleObject"/><Relationship Id="rId279" Target="media/image118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54.bin" Type="http://schemas.openxmlformats.org/officeDocument/2006/relationships/oleObject"/><Relationship Id="rId281" Target="media/image119.emf" Type="http://schemas.openxmlformats.org/officeDocument/2006/relationships/image"/><Relationship Id="rId282" Target="media/image120.emf" Type="http://schemas.openxmlformats.org/officeDocument/2006/relationships/image"/><Relationship Id="rId283" Target="header1.xml" Type="http://schemas.openxmlformats.org/officeDocument/2006/relationships/header"/><Relationship Id="rId284" Target="footer1.xml" Type="http://schemas.openxmlformats.org/officeDocument/2006/relationships/footer"/><Relationship Id="rId285" Target="fontTable.xml" Type="http://schemas.openxmlformats.org/officeDocument/2006/relationships/fontTable"/><Relationship Id="rId286" Target="theme/theme1.xml" Type="http://schemas.openxmlformats.org/officeDocument/2006/relationships/theme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embeddings/oleObject24.bin" Type="http://schemas.openxmlformats.org/officeDocument/2006/relationships/oleObject"/><Relationship Id="rId56" Target="embeddings/oleObject25.bin" Type="http://schemas.openxmlformats.org/officeDocument/2006/relationships/oleObject"/><Relationship Id="rId57" Target="embeddings/oleObject26.bin" Type="http://schemas.openxmlformats.org/officeDocument/2006/relationships/oleObject"/><Relationship Id="rId58" Target="embeddings/oleObject27.bin" Type="http://schemas.openxmlformats.org/officeDocument/2006/relationships/oleObject"/><Relationship Id="rId59" Target="embeddings/oleObject28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9.bin" Type="http://schemas.openxmlformats.org/officeDocument/2006/relationships/oleObject"/><Relationship Id="rId61" Target="embeddings/oleObject30.bin" Type="http://schemas.openxmlformats.org/officeDocument/2006/relationships/oleObject"/><Relationship Id="rId62" Target="media/image24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5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6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7.wmf" Type="http://schemas.openxmlformats.org/officeDocument/2006/relationships/image"/><Relationship Id="rId69" Target="embeddings/oleObject34.bin" Type="http://schemas.openxmlformats.org/officeDocument/2006/relationships/oleObject"/><Relationship Id="rId7" Target="footnotes.xml" Type="http://schemas.openxmlformats.org/officeDocument/2006/relationships/footnotes"/><Relationship Id="rId70" Target="media/image28.wmf" Type="http://schemas.openxmlformats.org/officeDocument/2006/relationships/image"/><Relationship Id="rId71" Target="embeddings/oleObject35.bin" Type="http://schemas.openxmlformats.org/officeDocument/2006/relationships/oleObject"/><Relationship Id="rId72" Target="media/image29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0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1.wmf" Type="http://schemas.openxmlformats.org/officeDocument/2006/relationships/image"/><Relationship Id="rId77" Target="embeddings/oleObject38.bin" Type="http://schemas.openxmlformats.org/officeDocument/2006/relationships/oleObject"/><Relationship Id="rId78" Target="embeddings/oleObject39.bin" Type="http://schemas.openxmlformats.org/officeDocument/2006/relationships/oleObject"/><Relationship Id="rId79" Target="media/image32.wmf" Type="http://schemas.openxmlformats.org/officeDocument/2006/relationships/image"/><Relationship Id="rId8" Target="endnotes.xml" Type="http://schemas.openxmlformats.org/officeDocument/2006/relationships/endnotes"/><Relationship Id="rId80" Target="embeddings/oleObject40.bin" Type="http://schemas.openxmlformats.org/officeDocument/2006/relationships/oleObject"/><Relationship Id="rId81" Target="embeddings/oleObject41.bin" Type="http://schemas.openxmlformats.org/officeDocument/2006/relationships/oleObject"/><Relationship Id="rId82" Target="media/image33.wmf" Type="http://schemas.openxmlformats.org/officeDocument/2006/relationships/image"/><Relationship Id="rId83" Target="embeddings/oleObject42.bin" Type="http://schemas.openxmlformats.org/officeDocument/2006/relationships/oleObject"/><Relationship Id="rId84" Target="media/image34.wmf" Type="http://schemas.openxmlformats.org/officeDocument/2006/relationships/image"/><Relationship Id="rId85" Target="embeddings/oleObject43.bin" Type="http://schemas.openxmlformats.org/officeDocument/2006/relationships/oleObject"/><Relationship Id="rId86" Target="media/image35.wmf" Type="http://schemas.openxmlformats.org/officeDocument/2006/relationships/image"/><Relationship Id="rId87" Target="embeddings/oleObject44.bin" Type="http://schemas.openxmlformats.org/officeDocument/2006/relationships/oleObject"/><Relationship Id="rId88" Target="media/image36.wmf" Type="http://schemas.openxmlformats.org/officeDocument/2006/relationships/image"/><Relationship Id="rId89" Target="embeddings/oleObject45.bin" Type="http://schemas.openxmlformats.org/officeDocument/2006/relationships/oleObject"/><Relationship Id="rId9" Target="media/image1.wmf" Type="http://schemas.openxmlformats.org/officeDocument/2006/relationships/image"/><Relationship Id="rId90" Target="embeddings/oleObject46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7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8.bin" Type="http://schemas.openxmlformats.org/officeDocument/2006/relationships/oleObject"/><Relationship Id="rId95" Target="embeddings/oleObject49.bin" Type="http://schemas.openxmlformats.org/officeDocument/2006/relationships/oleObject"/><Relationship Id="rId96" Target="media/image39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0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8F1003-5349-42D5-801D-B08490D88A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92</Words>
  <Characters>679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48:00Z</dcterms:created>
  <dc:creator>admin</dc:creator>
  <dc:description>Bài tập Toán 8 tuần 10 có lời giải chi tiết được soạn dưới dạng file word và PDF gồm 8 trang. Các bạn xem và tải về ở dưới.</dc:description>
  <dcterms:modified xsi:type="dcterms:W3CDTF">2022-06-12T01:48:00Z</dcterms:modified>
  <cp:revision>1</cp:revision>
  <dc:title>Bài Tập Toán 8 Tuần 10 Có Lời Giải Chi Tiết</dc:title>
</cp:coreProperties>
</file>